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7DE5" w:rsidRPr="00736AF8" w:rsidRDefault="002212B9">
      <w:pPr>
        <w:adjustRightInd w:val="0"/>
        <w:jc w:val="center"/>
      </w:pPr>
      <w:r w:rsidRPr="00736AF8">
        <w:rPr>
          <w:rFonts w:eastAsia="黑体" w:hint="eastAsia"/>
          <w:b/>
          <w:sz w:val="30"/>
          <w:szCs w:val="30"/>
        </w:rPr>
        <w:t>2023</w:t>
      </w:r>
      <w:r w:rsidRPr="00736AF8">
        <w:rPr>
          <w:rFonts w:eastAsia="黑体" w:hint="eastAsia"/>
          <w:b/>
          <w:sz w:val="30"/>
          <w:szCs w:val="30"/>
        </w:rPr>
        <w:t>届高一第三章第一节铁练习卷</w:t>
      </w:r>
    </w:p>
    <w:p w:rsidR="008C7DE5" w:rsidRPr="00736AF8" w:rsidRDefault="002212B9">
      <w:pPr>
        <w:adjustRightInd w:val="0"/>
        <w:rPr>
          <w:b/>
        </w:rPr>
      </w:pPr>
      <w:r w:rsidRPr="00736AF8">
        <w:rPr>
          <w:rFonts w:hint="eastAsia"/>
          <w:b/>
        </w:rPr>
        <w:t>一、单选题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1</w:t>
      </w:r>
      <w:r w:rsidRPr="00736AF8">
        <w:t>．</w:t>
      </w:r>
      <w:r w:rsidRPr="00736AF8">
        <w:rPr>
          <w:rFonts w:ascii="宋体" w:hAnsi="宋体" w:cs="宋体"/>
        </w:rPr>
        <w:t>下列物质反应后一定有</w:t>
      </w:r>
      <w:r w:rsidRPr="00736AF8">
        <w:rPr>
          <w:rFonts w:eastAsia="Times New Roman"/>
        </w:rPr>
        <w:t>+3</w:t>
      </w:r>
      <w:r w:rsidRPr="00736AF8">
        <w:rPr>
          <w:rFonts w:ascii="宋体" w:hAnsi="宋体" w:cs="宋体"/>
        </w:rPr>
        <w:t>价铁生成的是</w:t>
      </w:r>
    </w:p>
    <w:p w:rsidR="008C7DE5" w:rsidRPr="00736AF8" w:rsidRDefault="002212B9">
      <w:pPr>
        <w:tabs>
          <w:tab w:val="left" w:pos="4153"/>
        </w:tabs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铁与过量的</w:t>
      </w:r>
      <w:proofErr w:type="gramStart"/>
      <w:r w:rsidRPr="00736AF8">
        <w:rPr>
          <w:rFonts w:ascii="宋体" w:hAnsi="宋体" w:cs="宋体"/>
        </w:rPr>
        <w:t>硫反应</w:t>
      </w:r>
      <w:proofErr w:type="gramEnd"/>
      <w:r w:rsidRPr="00736AF8">
        <w:tab/>
      </w: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过量的铁在氯气中燃烧</w:t>
      </w:r>
    </w:p>
    <w:p w:rsidR="008C7DE5" w:rsidRPr="00736AF8" w:rsidRDefault="002212B9">
      <w:pPr>
        <w:tabs>
          <w:tab w:val="left" w:pos="4153"/>
        </w:tabs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铁与过量的硫酸反应</w:t>
      </w:r>
      <w:r w:rsidRPr="00736AF8">
        <w:tab/>
        <w:t>D</w:t>
      </w:r>
      <w:r w:rsidRPr="00736AF8">
        <w:t>．</w:t>
      </w:r>
      <w:r w:rsidRPr="00736AF8">
        <w:rPr>
          <w:rFonts w:ascii="宋体" w:hAnsi="宋体" w:cs="宋体"/>
        </w:rPr>
        <w:t>铁和</w:t>
      </w:r>
      <w:r w:rsidR="008C7DE5" w:rsidRPr="00736AF8"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47a19c70124491aa8004f34dd02fdf3" style="width:25.5pt;height:15.5pt" o:ole="">
            <v:imagedata r:id="rId7" o:title="eqIdc47a19c70124491aa8004f34dd02fdf3"/>
          </v:shape>
          <o:OLEObject Type="Embed" ProgID="Equation.DSMT4" ShapeID="_x0000_i1025" DrawAspect="Content" ObjectID="_1698294330" r:id="rId8"/>
        </w:object>
      </w:r>
      <w:r w:rsidRPr="00736AF8">
        <w:rPr>
          <w:rFonts w:ascii="宋体" w:hAnsi="宋体" w:cs="宋体"/>
        </w:rPr>
        <w:t>的混合物溶于稀盐酸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2</w:t>
      </w:r>
      <w:r w:rsidRPr="00736AF8">
        <w:t>．</w:t>
      </w:r>
      <w:r w:rsidRPr="00736AF8">
        <w:rPr>
          <w:rFonts w:ascii="宋体" w:hAnsi="宋体" w:cs="宋体"/>
        </w:rPr>
        <w:t>在一定量铁的氧化物</w:t>
      </w:r>
      <w:proofErr w:type="spellStart"/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bscript"/>
        </w:rPr>
        <w:t>x</w:t>
      </w:r>
      <w:r w:rsidRPr="00736AF8">
        <w:rPr>
          <w:rFonts w:eastAsia="Times New Roman"/>
        </w:rPr>
        <w:t>O</w:t>
      </w:r>
      <w:r w:rsidRPr="00736AF8">
        <w:rPr>
          <w:rFonts w:eastAsia="Times New Roman"/>
          <w:vertAlign w:val="subscript"/>
        </w:rPr>
        <w:t>y</w:t>
      </w:r>
      <w:proofErr w:type="spellEnd"/>
      <w:r w:rsidRPr="00736AF8">
        <w:rPr>
          <w:rFonts w:eastAsia="Times New Roman"/>
        </w:rPr>
        <w:t>(</w:t>
      </w:r>
      <w:proofErr w:type="gramStart"/>
      <w:r w:rsidRPr="00736AF8">
        <w:rPr>
          <w:rFonts w:ascii="宋体" w:hAnsi="宋体" w:cs="宋体"/>
        </w:rPr>
        <w:t>铁只有</w:t>
      </w:r>
      <w:proofErr w:type="gramEnd"/>
      <w:r w:rsidRPr="00736AF8">
        <w:rPr>
          <w:rFonts w:eastAsia="Times New Roman"/>
        </w:rPr>
        <w:t>+2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+3</w:t>
      </w:r>
      <w:r w:rsidRPr="00736AF8">
        <w:rPr>
          <w:rFonts w:ascii="宋体" w:hAnsi="宋体" w:cs="宋体"/>
        </w:rPr>
        <w:t>价</w:t>
      </w:r>
      <w:r w:rsidRPr="00736AF8">
        <w:rPr>
          <w:rFonts w:eastAsia="Times New Roman"/>
        </w:rPr>
        <w:t>)</w:t>
      </w:r>
      <w:r w:rsidRPr="00736AF8">
        <w:rPr>
          <w:rFonts w:ascii="宋体" w:hAnsi="宋体" w:cs="宋体"/>
        </w:rPr>
        <w:t>中，加入</w:t>
      </w:r>
      <w:r w:rsidRPr="00736AF8">
        <w:rPr>
          <w:rFonts w:eastAsia="Times New Roman"/>
        </w:rPr>
        <w:t>45mL4mol</w:t>
      </w:r>
      <w:r w:rsidRPr="00736AF8">
        <w:rPr>
          <w:rFonts w:ascii="宋体" w:hAnsi="宋体" w:cs="宋体"/>
        </w:rPr>
        <w:t>·</w:t>
      </w:r>
      <w:r w:rsidRPr="00736AF8">
        <w:rPr>
          <w:rFonts w:eastAsia="Times New Roman"/>
        </w:rPr>
        <w:t>L</w:t>
      </w:r>
      <w:r w:rsidRPr="00736AF8">
        <w:rPr>
          <w:rFonts w:eastAsia="Times New Roman"/>
          <w:vertAlign w:val="superscript"/>
        </w:rPr>
        <w:t>-1</w:t>
      </w:r>
      <w:r w:rsidRPr="00736AF8">
        <w:rPr>
          <w:rFonts w:ascii="宋体" w:hAnsi="宋体" w:cs="宋体"/>
        </w:rPr>
        <w:t>硫酸溶液，恰好使固体完全溶解，所得溶液中</w:t>
      </w:r>
      <w:r w:rsidRPr="00736AF8">
        <w:rPr>
          <w:rFonts w:eastAsia="Times New Roman"/>
        </w:rPr>
        <w:t>Fe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ascii="宋体" w:hAnsi="宋体" w:cs="宋体"/>
        </w:rPr>
        <w:t>恰好被标准状况下</w:t>
      </w:r>
      <w:r w:rsidRPr="00736AF8">
        <w:rPr>
          <w:rFonts w:eastAsia="Times New Roman"/>
        </w:rPr>
        <w:t>672mL</w:t>
      </w:r>
      <w:r w:rsidRPr="00736AF8">
        <w:rPr>
          <w:rFonts w:ascii="宋体" w:hAnsi="宋体" w:cs="宋体"/>
        </w:rPr>
        <w:t>氯气氧化为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(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eastAsia="Times New Roman"/>
        </w:rPr>
        <w:t>)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和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，</w:t>
      </w:r>
      <w:r w:rsidRPr="00736AF8">
        <w:rPr>
          <w:rFonts w:eastAsia="Times New Roman"/>
        </w:rPr>
        <w:t>(</w:t>
      </w:r>
      <w:r w:rsidRPr="00736AF8">
        <w:rPr>
          <w:rFonts w:ascii="宋体" w:hAnsi="宋体" w:cs="宋体"/>
        </w:rPr>
        <w:t>发生反应：</w:t>
      </w:r>
      <w:r w:rsidRPr="00736AF8">
        <w:rPr>
          <w:rFonts w:eastAsia="Times New Roman"/>
        </w:rPr>
        <w:t>6Fe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eastAsia="Times New Roman"/>
        </w:rPr>
        <w:t>+3Cl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=2Fe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(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eastAsia="Times New Roman"/>
        </w:rPr>
        <w:t>)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eastAsia="Times New Roman"/>
        </w:rPr>
        <w:t>+2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则该固体中</w:t>
      </w:r>
      <w:r w:rsidRPr="00736AF8">
        <w:rPr>
          <w:rFonts w:eastAsia="Times New Roman"/>
        </w:rPr>
        <w:t>x</w:t>
      </w:r>
      <w:r w:rsidRPr="00736AF8">
        <w:rPr>
          <w:rFonts w:ascii="宋体" w:hAnsi="宋体" w:cs="宋体"/>
        </w:rPr>
        <w:t>和</w:t>
      </w:r>
      <w:r w:rsidRPr="00736AF8">
        <w:rPr>
          <w:rFonts w:eastAsia="Times New Roman"/>
        </w:rPr>
        <w:t>y</w:t>
      </w:r>
      <w:r w:rsidRPr="00736AF8">
        <w:rPr>
          <w:rFonts w:ascii="宋体" w:hAnsi="宋体" w:cs="宋体"/>
        </w:rPr>
        <w:t>的个数之比为</w:t>
      </w:r>
    </w:p>
    <w:p w:rsidR="008C7DE5" w:rsidRPr="00736AF8" w:rsidRDefault="002212B9">
      <w:pPr>
        <w:tabs>
          <w:tab w:val="left" w:pos="2076"/>
          <w:tab w:val="left" w:pos="4153"/>
          <w:tab w:val="left" w:pos="6229"/>
        </w:tabs>
        <w:adjustRightInd w:val="0"/>
        <w:jc w:val="left"/>
        <w:textAlignment w:val="center"/>
        <w:rPr>
          <w:rFonts w:eastAsia="Times New Roman"/>
        </w:rPr>
      </w:pPr>
      <w:r w:rsidRPr="00736AF8">
        <w:t>A</w:t>
      </w:r>
      <w:r w:rsidRPr="00736AF8">
        <w:t>．</w:t>
      </w:r>
      <w:r w:rsidRPr="00736AF8">
        <w:rPr>
          <w:rFonts w:eastAsia="Times New Roman"/>
        </w:rPr>
        <w:t>5</w:t>
      </w:r>
      <w:r w:rsidRPr="00736AF8">
        <w:rPr>
          <w:rFonts w:ascii="宋体" w:hAnsi="宋体" w:cs="宋体"/>
        </w:rPr>
        <w:t>∶</w:t>
      </w:r>
      <w:r w:rsidRPr="00736AF8">
        <w:rPr>
          <w:rFonts w:eastAsia="Times New Roman"/>
        </w:rPr>
        <w:t>6</w:t>
      </w:r>
      <w:r w:rsidRPr="00736AF8">
        <w:tab/>
      </w:r>
      <w:r w:rsidRPr="00736AF8">
        <w:t>B</w:t>
      </w:r>
      <w:r w:rsidRPr="00736AF8">
        <w:t>．</w:t>
      </w:r>
      <w:r w:rsidRPr="00736AF8">
        <w:rPr>
          <w:rFonts w:eastAsia="Times New Roman"/>
        </w:rPr>
        <w:t>7</w:t>
      </w:r>
      <w:r w:rsidRPr="00736AF8">
        <w:rPr>
          <w:rFonts w:ascii="宋体" w:hAnsi="宋体" w:cs="宋体"/>
        </w:rPr>
        <w:t>∶</w:t>
      </w:r>
      <w:r w:rsidRPr="00736AF8">
        <w:rPr>
          <w:rFonts w:eastAsia="Times New Roman"/>
        </w:rPr>
        <w:t>9</w:t>
      </w:r>
      <w:r w:rsidRPr="00736AF8">
        <w:tab/>
        <w:t>C</w:t>
      </w:r>
      <w:r w:rsidRPr="00736AF8">
        <w:t>．</w:t>
      </w:r>
      <w:r w:rsidRPr="00736AF8">
        <w:rPr>
          <w:rFonts w:eastAsia="Times New Roman"/>
        </w:rPr>
        <w:t>3</w:t>
      </w:r>
      <w:r w:rsidRPr="00736AF8">
        <w:rPr>
          <w:rFonts w:ascii="宋体" w:hAnsi="宋体" w:cs="宋体"/>
        </w:rPr>
        <w:t>∶</w:t>
      </w:r>
      <w:r w:rsidRPr="00736AF8">
        <w:rPr>
          <w:rFonts w:eastAsia="Times New Roman"/>
        </w:rPr>
        <w:t>4</w:t>
      </w:r>
      <w:r w:rsidRPr="00736AF8">
        <w:tab/>
        <w:t>D</w:t>
      </w:r>
      <w:r w:rsidRPr="00736AF8">
        <w:t>．</w:t>
      </w:r>
      <w:r w:rsidRPr="00736AF8">
        <w:rPr>
          <w:rFonts w:eastAsia="Times New Roman"/>
        </w:rPr>
        <w:t>2</w:t>
      </w:r>
      <w:r w:rsidRPr="00736AF8">
        <w:rPr>
          <w:rFonts w:ascii="宋体" w:hAnsi="宋体" w:cs="宋体"/>
        </w:rPr>
        <w:t>∶</w:t>
      </w:r>
      <w:r w:rsidRPr="00736AF8">
        <w:rPr>
          <w:rFonts w:eastAsia="Times New Roman"/>
        </w:rPr>
        <w:t>3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3</w:t>
      </w:r>
      <w:r w:rsidRPr="00736AF8">
        <w:t>．</w:t>
      </w:r>
      <w:r w:rsidRPr="00736AF8">
        <w:rPr>
          <w:rFonts w:ascii="宋体" w:hAnsi="宋体" w:cs="宋体"/>
        </w:rPr>
        <w:t>在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CuCl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ascii="宋体" w:hAnsi="宋体" w:cs="宋体"/>
        </w:rPr>
        <w:t>的混合溶液中，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Cu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ascii="宋体" w:hAnsi="宋体" w:cs="宋体"/>
        </w:rPr>
        <w:t>的物质的量之比为</w:t>
      </w:r>
      <w:r w:rsidRPr="00736AF8">
        <w:rPr>
          <w:rFonts w:eastAsia="Times New Roman"/>
        </w:rPr>
        <w:t>3:2:1</w:t>
      </w:r>
      <w:r w:rsidRPr="00736AF8">
        <w:rPr>
          <w:rFonts w:ascii="宋体" w:hAnsi="宋体" w:cs="宋体"/>
        </w:rPr>
        <w:t>，现加入适量铁粉，使溶液中三种离子物质的量浓度之比变为</w:t>
      </w:r>
      <w:r w:rsidRPr="00736AF8">
        <w:rPr>
          <w:rFonts w:eastAsia="Times New Roman"/>
        </w:rPr>
        <w:t>1:2:4</w:t>
      </w:r>
      <w:r w:rsidRPr="00736AF8">
        <w:rPr>
          <w:rFonts w:ascii="宋体" w:hAnsi="宋体" w:cs="宋体"/>
        </w:rPr>
        <w:t>，则参加反应的铁粉和原溶液中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ascii="宋体" w:hAnsi="宋体" w:cs="宋体"/>
        </w:rPr>
        <w:t>的物质的量之比为</w:t>
      </w:r>
    </w:p>
    <w:p w:rsidR="008C7DE5" w:rsidRPr="00736AF8" w:rsidRDefault="002212B9">
      <w:pPr>
        <w:tabs>
          <w:tab w:val="left" w:pos="2076"/>
          <w:tab w:val="left" w:pos="4153"/>
          <w:tab w:val="left" w:pos="6229"/>
        </w:tabs>
        <w:adjustRightInd w:val="0"/>
        <w:jc w:val="left"/>
        <w:textAlignment w:val="center"/>
        <w:rPr>
          <w:rFonts w:eastAsia="Times New Roman"/>
        </w:rPr>
      </w:pPr>
      <w:r w:rsidRPr="00736AF8">
        <w:t>A</w:t>
      </w:r>
      <w:r w:rsidRPr="00736AF8">
        <w:t>．</w:t>
      </w:r>
      <w:r w:rsidRPr="00736AF8">
        <w:rPr>
          <w:rFonts w:eastAsia="Times New Roman"/>
        </w:rPr>
        <w:t>2:1</w:t>
      </w:r>
      <w:r w:rsidRPr="00736AF8">
        <w:tab/>
        <w:t>B</w:t>
      </w:r>
      <w:r w:rsidRPr="00736AF8">
        <w:t>．</w:t>
      </w:r>
      <w:r w:rsidRPr="00736AF8">
        <w:rPr>
          <w:rFonts w:eastAsia="Times New Roman"/>
        </w:rPr>
        <w:t>1:2</w:t>
      </w:r>
      <w:r w:rsidRPr="00736AF8">
        <w:tab/>
      </w:r>
      <w:r w:rsidRPr="00736AF8">
        <w:t>C</w:t>
      </w:r>
      <w:r w:rsidRPr="00736AF8">
        <w:t>．</w:t>
      </w:r>
      <w:r w:rsidRPr="00736AF8">
        <w:rPr>
          <w:rFonts w:eastAsia="Times New Roman"/>
        </w:rPr>
        <w:t>1:3</w:t>
      </w:r>
      <w:r w:rsidRPr="00736AF8">
        <w:tab/>
        <w:t>D</w:t>
      </w:r>
      <w:r w:rsidRPr="00736AF8">
        <w:t>．</w:t>
      </w:r>
      <w:r w:rsidRPr="00736AF8">
        <w:rPr>
          <w:rFonts w:eastAsia="Times New Roman"/>
        </w:rPr>
        <w:t>1:4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4</w:t>
      </w:r>
      <w:r w:rsidRPr="00736AF8">
        <w:t>．</w:t>
      </w:r>
      <w:r w:rsidRPr="00736AF8">
        <w:rPr>
          <w:rFonts w:ascii="宋体" w:hAnsi="宋体" w:cs="宋体"/>
        </w:rPr>
        <w:t>某实验小组研究刻蚀电路板以及刻蚀废液的性质，下列实验对应的离子方程式书写正确的是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用盐酸双氧水刻蚀铜板：</w:t>
      </w:r>
      <w:r w:rsidR="008C7DE5" w:rsidRPr="00736AF8">
        <w:object w:dxaOrig="3500" w:dyaOrig="380">
          <v:shape id="_x0000_i1026" type="#_x0000_t75" alt="eqIdcffdbf3e907e40928d6281921453f47e" style="width:154pt;height:16.5pt" o:ole="">
            <v:imagedata r:id="rId9" o:title="eqIdcffdbf3e907e40928d6281921453f47e"/>
          </v:shape>
          <o:OLEObject Type="Embed" ProgID="Equation.DSMT4" ShapeID="_x0000_i1026" DrawAspect="Content" ObjectID="_1698294331" r:id="rId10"/>
        </w:objec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用</w:t>
      </w:r>
      <w:r w:rsidR="008C7DE5" w:rsidRPr="00736AF8">
        <w:object w:dxaOrig="620" w:dyaOrig="360">
          <v:shape id="_x0000_i1027" type="#_x0000_t75" alt="eqId97a3a54f47724affbfcb6fd735eac25d" style="width:27pt;height:16pt" o:ole="">
            <v:imagedata r:id="rId11" o:title="eqId97a3a54f47724affbfcb6fd735eac25d"/>
          </v:shape>
          <o:OLEObject Type="Embed" ProgID="Equation.DSMT4" ShapeID="_x0000_i1027" DrawAspect="Content" ObjectID="_1698294332" r:id="rId12"/>
        </w:object>
      </w:r>
      <w:r w:rsidRPr="00736AF8">
        <w:rPr>
          <w:rFonts w:ascii="宋体" w:hAnsi="宋体" w:cs="宋体"/>
        </w:rPr>
        <w:t>溶液刻蚀铜板：</w:t>
      </w:r>
      <w:r w:rsidR="008C7DE5" w:rsidRPr="00736AF8">
        <w:object w:dxaOrig="2020" w:dyaOrig="300">
          <v:shape id="_x0000_i1028" type="#_x0000_t75" alt="eqIda08d3993efb14320a30f1e6b667a71b6" style="width:89pt;height:13pt" o:ole="">
            <v:imagedata r:id="rId13" o:title="eqIda08d3993efb14320a30f1e6b667a71b6"/>
          </v:shape>
          <o:OLEObject Type="Embed" ProgID="Equation.DSMT4" ShapeID="_x0000_i1028" DrawAspect="Content" ObjectID="_1698294333" r:id="rId14"/>
        </w:objec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检验废液中含有</w:t>
      </w:r>
      <w:r w:rsidR="008C7DE5" w:rsidRPr="00736AF8">
        <w:object w:dxaOrig="460" w:dyaOrig="320">
          <v:shape id="_x0000_i1029" type="#_x0000_t75" alt="eqIda97fb20b71384c4a8b388848c84db188" style="width:20pt;height:13.5pt" o:ole="">
            <v:imagedata r:id="rId15" o:title="eqIda97fb20b71384c4a8b388848c84db188"/>
          </v:shape>
          <o:OLEObject Type="Embed" ProgID="Equation.DSMT4" ShapeID="_x0000_i1029" DrawAspect="Content" ObjectID="_1698294334" r:id="rId16"/>
        </w:object>
      </w:r>
      <w:r w:rsidRPr="00736AF8">
        <w:rPr>
          <w:rFonts w:ascii="宋体" w:hAnsi="宋体" w:cs="宋体"/>
        </w:rPr>
        <w:t>：</w:t>
      </w:r>
      <w:r w:rsidR="008C7DE5" w:rsidRPr="00736AF8">
        <w:object w:dxaOrig="2600" w:dyaOrig="380">
          <v:shape id="_x0000_i1030" type="#_x0000_t75" alt="eqIdf238e2bc1cfe46a385f5b41f6e95e804" style="width:114.5pt;height:17pt" o:ole="">
            <v:imagedata r:id="rId17" o:title="eqIdf238e2bc1cfe46a385f5b41f6e95e804"/>
          </v:shape>
          <o:OLEObject Type="Embed" ProgID="Equation.DSMT4" ShapeID="_x0000_i1030" DrawAspect="Content" ObjectID="_1698294335" r:id="rId18"/>
        </w:objec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用酸性</w:t>
      </w:r>
      <w:r w:rsidR="008C7DE5" w:rsidRPr="00736AF8">
        <w:object w:dxaOrig="840" w:dyaOrig="360">
          <v:shape id="_x0000_i1031" type="#_x0000_t75" alt="eqIde25906f9c321471d9f848e888fd22320" style="width:37pt;height:16pt" o:ole="">
            <v:imagedata r:id="rId19" o:title="eqIde25906f9c321471d9f848e888fd22320"/>
          </v:shape>
          <o:OLEObject Type="Embed" ProgID="Equation.DSMT4" ShapeID="_x0000_i1031" DrawAspect="Content" ObjectID="_1698294336" r:id="rId20"/>
        </w:object>
      </w:r>
      <w:r w:rsidRPr="00736AF8">
        <w:rPr>
          <w:rFonts w:ascii="宋体" w:hAnsi="宋体" w:cs="宋体"/>
        </w:rPr>
        <w:t>检验</w:t>
      </w:r>
      <w:r w:rsidR="008C7DE5" w:rsidRPr="00736AF8">
        <w:object w:dxaOrig="480" w:dyaOrig="320">
          <v:shape id="_x0000_i1032" type="#_x0000_t75" alt="eqId3b8b6c2b4c274256b615ce0775307edc" style="width:21pt;height:14pt" o:ole="">
            <v:imagedata r:id="rId21" o:title="eqId3b8b6c2b4c274256b615ce0775307edc"/>
          </v:shape>
          <o:OLEObject Type="Embed" ProgID="Equation.DSMT4" ShapeID="_x0000_i1032" DrawAspect="Content" ObjectID="_1698294337" r:id="rId22"/>
        </w:object>
      </w:r>
      <w:r w:rsidRPr="00736AF8">
        <w:rPr>
          <w:rFonts w:ascii="宋体" w:hAnsi="宋体" w:cs="宋体"/>
        </w:rPr>
        <w:t>：</w:t>
      </w:r>
      <w:r w:rsidR="008C7DE5" w:rsidRPr="00736AF8">
        <w:object w:dxaOrig="4280" w:dyaOrig="380">
          <v:shape id="_x0000_i1033" type="#_x0000_t75" alt="eqIddaf672cb9efa49f7a220b6d44301a960" style="width:188.5pt;height:16.5pt" o:ole="">
            <v:imagedata r:id="rId23" o:title="eqIddaf672cb9efa49f7a220b6d44301a960"/>
          </v:shape>
          <o:OLEObject Type="Embed" ProgID="Equation.DSMT4" ShapeID="_x0000_i1033" DrawAspect="Content" ObjectID="_1698294338" r:id="rId24"/>
        </w:objec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5</w:t>
      </w:r>
      <w:r w:rsidRPr="00736AF8">
        <w:t>．</w:t>
      </w:r>
      <w:r w:rsidRPr="00736AF8">
        <w:rPr>
          <w:rFonts w:ascii="宋体" w:hAnsi="宋体" w:cs="宋体"/>
        </w:rPr>
        <w:t>化合物</w:t>
      </w:r>
      <w:r w:rsidRPr="00736AF8">
        <w:rPr>
          <w:rFonts w:eastAsia="Times New Roman"/>
        </w:rPr>
        <w:t>X</w:t>
      </w:r>
      <w:r w:rsidRPr="00736AF8">
        <w:rPr>
          <w:rFonts w:ascii="宋体" w:hAnsi="宋体" w:cs="宋体"/>
        </w:rPr>
        <w:t>在一定条件下可发生如图转化，有关叙述错误的是</w:t>
      </w:r>
    </w:p>
    <w:p w:rsidR="008C7DE5" w:rsidRPr="00736AF8" w:rsidRDefault="002212B9">
      <w:pPr>
        <w:adjustRightInd w:val="0"/>
        <w:jc w:val="left"/>
        <w:textAlignment w:val="center"/>
      </w:pPr>
      <w:r w:rsidRPr="00736AF8">
        <w:rPr>
          <w:noProof/>
        </w:rPr>
        <w:drawing>
          <wp:inline distT="0" distB="0" distL="114300" distR="114300">
            <wp:extent cx="5486400" cy="1434465"/>
            <wp:effectExtent l="0" t="0" r="0" b="1333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溶液</w:t>
      </w:r>
      <w:r w:rsidRPr="00736AF8">
        <w:rPr>
          <w:rFonts w:eastAsia="Times New Roman"/>
        </w:rPr>
        <w:t>C</w:t>
      </w:r>
      <w:r w:rsidRPr="00736AF8">
        <w:rPr>
          <w:rFonts w:ascii="宋体" w:hAnsi="宋体" w:cs="宋体"/>
        </w:rPr>
        <w:t>到溶液</w:t>
      </w:r>
      <w:r w:rsidRPr="00736AF8">
        <w:rPr>
          <w:rFonts w:eastAsia="Times New Roman"/>
        </w:rPr>
        <w:t>D</w:t>
      </w:r>
      <w:r w:rsidRPr="00736AF8">
        <w:rPr>
          <w:rFonts w:ascii="宋体" w:hAnsi="宋体" w:cs="宋体"/>
        </w:rPr>
        <w:t>中发生的离子方程式为：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eastAsia="Times New Roman"/>
        </w:rPr>
        <w:t>+3SCN</w:t>
      </w:r>
      <w:r w:rsidRPr="00736AF8">
        <w:rPr>
          <w:rFonts w:ascii="宋体" w:hAnsi="宋体" w:cs="宋体"/>
          <w:vertAlign w:val="superscript"/>
        </w:rPr>
        <w:t>—</w:t>
      </w:r>
      <w:r w:rsidR="008C7DE5" w:rsidRPr="00736AF8">
        <w:object w:dxaOrig="360" w:dyaOrig="279">
          <v:shape id="_x0000_i1034" type="#_x0000_t75" alt="eqId971e340f0a734d76ac7cd513c70dc03d" style="width:16pt;height:12.5pt" o:ole="">
            <v:imagedata r:id="rId26" o:title="eqId971e340f0a734d76ac7cd513c70dc03d"/>
          </v:shape>
          <o:OLEObject Type="Embed" ProgID="Equation.DSMT4" ShapeID="_x0000_i1034" DrawAspect="Content" ObjectID="_1698294339" r:id="rId27"/>
        </w:object>
      </w:r>
      <w:r w:rsidRPr="00736AF8">
        <w:rPr>
          <w:rFonts w:eastAsia="Times New Roman"/>
        </w:rPr>
        <w:t>Fe(SCN)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hint="eastAsia"/>
          <w:vertAlign w:val="subscript"/>
        </w:rPr>
        <w:t xml:space="preserve">    </w:t>
      </w:r>
      <w:r w:rsidRPr="00736AF8">
        <w:t>B</w:t>
      </w:r>
      <w:r w:rsidRPr="00736AF8">
        <w:t>．</w:t>
      </w:r>
      <w:r w:rsidRPr="00736AF8">
        <w:rPr>
          <w:rFonts w:eastAsia="Times New Roman"/>
        </w:rPr>
        <w:t>E</w:t>
      </w:r>
      <w:r w:rsidRPr="00736AF8">
        <w:rPr>
          <w:rFonts w:ascii="宋体" w:hAnsi="宋体" w:cs="宋体"/>
        </w:rPr>
        <w:t>为</w:t>
      </w:r>
      <w:r w:rsidRPr="00736AF8">
        <w:rPr>
          <w:rFonts w:eastAsia="Times New Roman"/>
        </w:rPr>
        <w:t>CO</w:t>
      </w:r>
      <w:r w:rsidRPr="00736AF8">
        <w:rPr>
          <w:rFonts w:ascii="宋体" w:hAnsi="宋体" w:cs="宋体"/>
        </w:rPr>
        <w:t>，物质的量为</w:t>
      </w:r>
      <w:r w:rsidRPr="00736AF8">
        <w:rPr>
          <w:rFonts w:eastAsia="Times New Roman"/>
        </w:rPr>
        <w:t>0.05mol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eastAsia="Times New Roman"/>
        </w:rPr>
        <w:t>X</w:t>
      </w:r>
      <w:r w:rsidRPr="00736AF8">
        <w:rPr>
          <w:rFonts w:ascii="宋体" w:hAnsi="宋体" w:cs="宋体"/>
        </w:rPr>
        <w:t>为</w:t>
      </w:r>
      <w:r w:rsidRPr="00736AF8">
        <w:rPr>
          <w:rFonts w:eastAsia="Times New Roman"/>
        </w:rPr>
        <w:t>Fe(CO)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hint="eastAsia"/>
          <w:vertAlign w:val="subscript"/>
        </w:rPr>
        <w:t xml:space="preserve"> </w:t>
      </w:r>
      <w:r w:rsidRPr="00736AF8">
        <w:rPr>
          <w:rFonts w:hint="eastAsia"/>
          <w:vertAlign w:val="subscript"/>
        </w:rPr>
        <w:t xml:space="preserve">       </w:t>
      </w: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过量的稀硫酸若换成盐酸，会造成环境污染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6</w:t>
      </w:r>
      <w:r w:rsidRPr="00736AF8">
        <w:t>．</w:t>
      </w:r>
      <w:r w:rsidRPr="00736AF8">
        <w:rPr>
          <w:rFonts w:ascii="宋体" w:hAnsi="宋体" w:cs="宋体"/>
        </w:rPr>
        <w:t>铁、铜混合粉末</w:t>
      </w:r>
      <w:r w:rsidRPr="00736AF8">
        <w:rPr>
          <w:rFonts w:eastAsia="Times New Roman"/>
        </w:rPr>
        <w:t>18.0g</w:t>
      </w:r>
      <w:r w:rsidRPr="00736AF8">
        <w:rPr>
          <w:rFonts w:ascii="宋体" w:hAnsi="宋体" w:cs="宋体"/>
        </w:rPr>
        <w:t>加入到</w:t>
      </w:r>
      <w:r w:rsidRPr="00736AF8">
        <w:rPr>
          <w:rFonts w:eastAsia="Times New Roman"/>
        </w:rPr>
        <w:t xml:space="preserve">100 </w:t>
      </w:r>
      <w:proofErr w:type="spellStart"/>
      <w:r w:rsidRPr="00736AF8">
        <w:rPr>
          <w:rFonts w:eastAsia="Times New Roman"/>
        </w:rPr>
        <w:t>mL</w:t>
      </w:r>
      <w:proofErr w:type="spellEnd"/>
      <w:r w:rsidRPr="00736AF8">
        <w:rPr>
          <w:rFonts w:eastAsia="Times New Roman"/>
        </w:rPr>
        <w:t xml:space="preserve"> 5.0 mol/L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溶液中，充分反应后，剩余固体质量为</w:t>
      </w:r>
      <w:r w:rsidRPr="00736AF8">
        <w:rPr>
          <w:rFonts w:eastAsia="Times New Roman"/>
        </w:rPr>
        <w:t>2.8g</w:t>
      </w:r>
      <w:r w:rsidRPr="00736AF8">
        <w:rPr>
          <w:rFonts w:ascii="宋体" w:hAnsi="宋体" w:cs="宋体"/>
        </w:rPr>
        <w:t>，下列说法正确的是</w:t>
      </w:r>
    </w:p>
    <w:p w:rsidR="008C7DE5" w:rsidRPr="00736AF8" w:rsidRDefault="002212B9">
      <w:pPr>
        <w:tabs>
          <w:tab w:val="left" w:pos="4153"/>
        </w:tabs>
        <w:adjustRightInd w:val="0"/>
        <w:jc w:val="left"/>
        <w:textAlignment w:val="center"/>
        <w:rPr>
          <w:rFonts w:eastAsia="Times New Roman"/>
        </w:rPr>
      </w:pPr>
      <w:r w:rsidRPr="00736AF8">
        <w:lastRenderedPageBreak/>
        <w:t>A</w:t>
      </w:r>
      <w:r w:rsidRPr="00736AF8">
        <w:t>．</w:t>
      </w:r>
      <w:r w:rsidRPr="00736AF8">
        <w:rPr>
          <w:rFonts w:ascii="宋体" w:hAnsi="宋体" w:cs="宋体"/>
        </w:rPr>
        <w:t>剩余固体是铁、铜混合物</w:t>
      </w:r>
      <w:r w:rsidRPr="00736AF8">
        <w:tab/>
      </w: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原固体混合物中铜的质量是</w:t>
      </w:r>
      <w:r w:rsidRPr="00736AF8">
        <w:rPr>
          <w:rFonts w:eastAsia="Times New Roman"/>
        </w:rPr>
        <w:t>12.4g</w:t>
      </w:r>
    </w:p>
    <w:p w:rsidR="008C7DE5" w:rsidRPr="00736AF8" w:rsidRDefault="002212B9">
      <w:pPr>
        <w:tabs>
          <w:tab w:val="left" w:pos="4153"/>
        </w:tabs>
        <w:adjustRightInd w:val="0"/>
        <w:jc w:val="left"/>
        <w:textAlignment w:val="center"/>
        <w:rPr>
          <w:rFonts w:eastAsia="Times New Roman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反应后溶液中</w:t>
      </w:r>
      <w:r w:rsidRPr="00736AF8">
        <w:rPr>
          <w:rFonts w:eastAsia="Times New Roman"/>
          <w:i/>
        </w:rPr>
        <w:t>n</w:t>
      </w:r>
      <w:r w:rsidRPr="00736AF8">
        <w:rPr>
          <w:rFonts w:eastAsia="Times New Roman"/>
        </w:rPr>
        <w:t>(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eastAsia="Times New Roman"/>
        </w:rPr>
        <w:t>)=0.10 mol</w:t>
      </w:r>
      <w:r w:rsidRPr="00736AF8">
        <w:tab/>
        <w:t>D</w:t>
      </w:r>
      <w:r w:rsidRPr="00736AF8">
        <w:t>．</w:t>
      </w:r>
      <w:r w:rsidRPr="00736AF8">
        <w:rPr>
          <w:rFonts w:ascii="宋体" w:hAnsi="宋体" w:cs="宋体"/>
        </w:rPr>
        <w:t>反应后溶液中</w:t>
      </w:r>
      <w:r w:rsidRPr="00736AF8">
        <w:rPr>
          <w:rFonts w:eastAsia="Times New Roman"/>
          <w:i/>
        </w:rPr>
        <w:t>n</w:t>
      </w:r>
      <w:r w:rsidRPr="00736AF8">
        <w:rPr>
          <w:rFonts w:eastAsia="Times New Roman"/>
        </w:rPr>
        <w:t>(Fe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eastAsia="Times New Roman"/>
        </w:rPr>
        <w:t>)+</w:t>
      </w:r>
      <w:r w:rsidRPr="00736AF8">
        <w:rPr>
          <w:rFonts w:eastAsia="Times New Roman"/>
          <w:i/>
        </w:rPr>
        <w:t>n</w:t>
      </w:r>
      <w:r w:rsidRPr="00736AF8">
        <w:rPr>
          <w:rFonts w:eastAsia="Times New Roman"/>
        </w:rPr>
        <w:t>(Cu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eastAsia="Times New Roman"/>
        </w:rPr>
        <w:t>)=1.5 mol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7</w:t>
      </w:r>
      <w:r w:rsidRPr="00736AF8">
        <w:t>．</w:t>
      </w:r>
      <w:r w:rsidRPr="00736AF8">
        <w:rPr>
          <w:rFonts w:ascii="宋体" w:hAnsi="宋体" w:cs="宋体"/>
        </w:rPr>
        <w:t>下列各组物质反应后，滴入</w:t>
      </w:r>
      <w:r w:rsidR="008C7DE5" w:rsidRPr="00736AF8">
        <w:object w:dxaOrig="720" w:dyaOrig="280">
          <v:shape id="_x0000_i1035" type="#_x0000_t75" alt="eqId93be363446c549fb9e63f816445e0ab2" style="width:31.5pt;height:12.5pt" o:ole="">
            <v:imagedata r:id="rId28" o:title="eqId93be363446c549fb9e63f816445e0ab2"/>
          </v:shape>
          <o:OLEObject Type="Embed" ProgID="Equation.DSMT4" ShapeID="_x0000_i1035" DrawAspect="Content" ObjectID="_1698294340" r:id="rId29"/>
        </w:object>
      </w:r>
      <w:r w:rsidRPr="00736AF8">
        <w:rPr>
          <w:rFonts w:ascii="宋体" w:hAnsi="宋体" w:cs="宋体"/>
        </w:rPr>
        <w:t>溶液，显红色的是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rPr>
          <w:rFonts w:ascii="宋体" w:hAnsi="宋体" w:cs="宋体"/>
        </w:rPr>
        <w:t>①</w:t>
      </w:r>
      <w:r w:rsidR="008C7DE5" w:rsidRPr="00736AF8">
        <w:object w:dxaOrig="400" w:dyaOrig="260">
          <v:shape id="_x0000_i1036" type="#_x0000_t75" alt="eqIdd0e14123b25e4f958ae12e66a013cf71" style="width:17.5pt;height:11.5pt" o:ole="">
            <v:imagedata r:id="rId30" o:title="eqIdd0e14123b25e4f958ae12e66a013cf71"/>
          </v:shape>
          <o:OLEObject Type="Embed" ProgID="Equation.DSMT4" ShapeID="_x0000_i1036" DrawAspect="Content" ObjectID="_1698294341" r:id="rId31"/>
        </w:object>
      </w:r>
      <w:r w:rsidRPr="00736AF8">
        <w:rPr>
          <w:rFonts w:ascii="宋体" w:hAnsi="宋体" w:cs="宋体"/>
        </w:rPr>
        <w:t>稀</w:t>
      </w:r>
      <w:r w:rsidR="008C7DE5" w:rsidRPr="00736AF8">
        <w:object w:dxaOrig="479" w:dyaOrig="280">
          <v:shape id="_x0000_i1037" type="#_x0000_t75" alt="eqIdb671364c8d474931918b1bc058ace538" style="width:21pt;height:12.5pt" o:ole="">
            <v:imagedata r:id="rId32" o:title="eqIdb671364c8d474931918b1bc058ace538"/>
          </v:shape>
          <o:OLEObject Type="Embed" ProgID="Equation.DSMT4" ShapeID="_x0000_i1037" DrawAspect="Content" ObjectID="_1698294342" r:id="rId33"/>
        </w:object>
      </w:r>
      <w:r w:rsidRPr="00736AF8">
        <w:rPr>
          <w:rFonts w:ascii="宋体" w:hAnsi="宋体" w:cs="宋体"/>
        </w:rPr>
        <w:t>；</w:t>
      </w:r>
      <w:r w:rsidRPr="00736AF8">
        <w:rPr>
          <w:rFonts w:ascii="宋体" w:hAnsi="宋体" w:cs="宋体"/>
        </w:rPr>
        <w:t>②</w:t>
      </w:r>
      <w:r w:rsidR="008C7DE5" w:rsidRPr="00736AF8">
        <w:object w:dxaOrig="620" w:dyaOrig="360">
          <v:shape id="_x0000_i1038" type="#_x0000_t75" alt="eqIdfdb4af53d4cd44979fd2356ede71c7c6" style="width:27pt;height:16pt" o:ole="">
            <v:imagedata r:id="rId34" o:title="eqIdfdb4af53d4cd44979fd2356ede71c7c6"/>
          </v:shape>
          <o:OLEObject Type="Embed" ProgID="Equation.DSMT4" ShapeID="_x0000_i1038" DrawAspect="Content" ObjectID="_1698294343" r:id="rId35"/>
        </w:object>
      </w:r>
      <w:r w:rsidRPr="00736AF8">
        <w:rPr>
          <w:rFonts w:ascii="宋体" w:hAnsi="宋体" w:cs="宋体"/>
        </w:rPr>
        <w:t>溶液</w:t>
      </w:r>
      <w:r w:rsidR="008C7DE5" w:rsidRPr="00736AF8">
        <w:object w:dxaOrig="520" w:dyaOrig="360">
          <v:shape id="_x0000_i1039" type="#_x0000_t75" alt="eqIdb2d1611f97e94b5dadcef7e2dfaf4aef" style="width:23pt;height:15.5pt" o:ole="">
            <v:imagedata r:id="rId36" o:title="eqIdb2d1611f97e94b5dadcef7e2dfaf4aef"/>
          </v:shape>
          <o:OLEObject Type="Embed" ProgID="Equation.DSMT4" ShapeID="_x0000_i1039" DrawAspect="Content" ObjectID="_1698294344" r:id="rId37"/>
        </w:object>
      </w:r>
      <w:r w:rsidRPr="00736AF8">
        <w:rPr>
          <w:rFonts w:ascii="宋体" w:hAnsi="宋体" w:cs="宋体"/>
        </w:rPr>
        <w:t>；</w:t>
      </w:r>
      <w:r w:rsidRPr="00736AF8">
        <w:rPr>
          <w:rFonts w:ascii="宋体" w:hAnsi="宋体" w:cs="宋体"/>
        </w:rPr>
        <w:t>③</w:t>
      </w:r>
      <w:r w:rsidR="008C7DE5" w:rsidRPr="00736AF8">
        <w:object w:dxaOrig="1199" w:dyaOrig="360">
          <v:shape id="_x0000_i1040" type="#_x0000_t75" alt="eqIdec6f61ed0fa945afa59c70d4b7e3f59d" style="width:53pt;height:16pt" o:ole="">
            <v:imagedata r:id="rId38" o:title="eqIdec6f61ed0fa945afa59c70d4b7e3f59d"/>
          </v:shape>
          <o:OLEObject Type="Embed" ProgID="Equation.DSMT4" ShapeID="_x0000_i1040" DrawAspect="Content" ObjectID="_1698294345" r:id="rId39"/>
        </w:object>
      </w:r>
      <w:r w:rsidRPr="00736AF8">
        <w:rPr>
          <w:rFonts w:ascii="宋体" w:hAnsi="宋体" w:cs="宋体"/>
        </w:rPr>
        <w:t>溶液；</w:t>
      </w:r>
      <w:r w:rsidRPr="00736AF8">
        <w:rPr>
          <w:rFonts w:ascii="宋体" w:hAnsi="宋体" w:cs="宋体"/>
        </w:rPr>
        <w:t>④</w:t>
      </w:r>
      <w:r w:rsidR="008C7DE5" w:rsidRPr="00736AF8">
        <w:object w:dxaOrig="840" w:dyaOrig="360">
          <v:shape id="_x0000_i1041" type="#_x0000_t75" alt="eqId2501b2efe20f4f49ac1a6bb19814ec66" style="width:37pt;height:18.5pt" o:ole="">
            <v:imagedata r:id="rId40" o:title="eqId2501b2efe20f4f49ac1a6bb19814ec66"/>
          </v:shape>
          <o:OLEObject Type="Embed" ProgID="Equation.DSMT4" ShapeID="_x0000_i1041" DrawAspect="Content" ObjectID="_1698294346" r:id="rId41"/>
        </w:object>
      </w:r>
      <w:r w:rsidRPr="00736AF8">
        <w:rPr>
          <w:rFonts w:ascii="宋体" w:hAnsi="宋体" w:cs="宋体"/>
        </w:rPr>
        <w:t>稀</w:t>
      </w:r>
      <w:r w:rsidR="008C7DE5" w:rsidRPr="00736AF8">
        <w:object w:dxaOrig="720" w:dyaOrig="360">
          <v:shape id="_x0000_i1042" type="#_x0000_t75" alt="eqIdb7a68f41cdc34e60905dcc8a3e4e6ccb" style="width:31.5pt;height:16pt" o:ole="">
            <v:imagedata r:id="rId42" o:title="eqIdb7a68f41cdc34e60905dcc8a3e4e6ccb"/>
          </v:shape>
          <o:OLEObject Type="Embed" ProgID="Equation.DSMT4" ShapeID="_x0000_i1042" DrawAspect="Content" ObjectID="_1698294347" r:id="rId43"/>
        </w:object>
      </w:r>
    </w:p>
    <w:p w:rsidR="008C7DE5" w:rsidRPr="00736AF8" w:rsidRDefault="002212B9">
      <w:pPr>
        <w:tabs>
          <w:tab w:val="left" w:pos="2076"/>
          <w:tab w:val="left" w:pos="4153"/>
          <w:tab w:val="left" w:pos="6229"/>
        </w:tabs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②④</w:t>
      </w:r>
      <w:r w:rsidRPr="00736AF8">
        <w:tab/>
        <w:t>B</w:t>
      </w:r>
      <w:r w:rsidRPr="00736AF8">
        <w:t>．</w:t>
      </w:r>
      <w:r w:rsidRPr="00736AF8">
        <w:rPr>
          <w:rFonts w:ascii="宋体" w:hAnsi="宋体" w:cs="宋体"/>
        </w:rPr>
        <w:t>①②</w:t>
      </w:r>
      <w:r w:rsidRPr="00736AF8">
        <w:tab/>
        <w:t>C</w:t>
      </w:r>
      <w:r w:rsidRPr="00736AF8">
        <w:t>．</w:t>
      </w:r>
      <w:r w:rsidRPr="00736AF8">
        <w:rPr>
          <w:rFonts w:ascii="宋体" w:hAnsi="宋体" w:cs="宋体"/>
        </w:rPr>
        <w:t>③④</w:t>
      </w:r>
      <w:r w:rsidRPr="00736AF8">
        <w:tab/>
        <w:t>D</w:t>
      </w:r>
      <w:r w:rsidRPr="00736AF8">
        <w:t>．</w:t>
      </w:r>
      <w:r w:rsidRPr="00736AF8">
        <w:rPr>
          <w:rFonts w:ascii="宋体" w:hAnsi="宋体" w:cs="宋体"/>
        </w:rPr>
        <w:t>①④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8</w:t>
      </w:r>
      <w:r w:rsidRPr="00736AF8">
        <w:t>．</w:t>
      </w:r>
      <w:r w:rsidRPr="00736AF8">
        <w:rPr>
          <w:rFonts w:ascii="宋体" w:hAnsi="宋体" w:cs="宋体"/>
        </w:rPr>
        <w:t>为了从含有</w:t>
      </w:r>
      <w:r w:rsidRPr="00736AF8">
        <w:rPr>
          <w:rFonts w:eastAsia="Times New Roman"/>
        </w:rPr>
        <w:t>Fe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Cu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ascii="宋体" w:hAnsi="宋体" w:cs="宋体"/>
        </w:rPr>
        <w:t>的工业废水中回收</w:t>
      </w:r>
      <w:r w:rsidRPr="00736AF8">
        <w:rPr>
          <w:rFonts w:eastAsia="Times New Roman"/>
        </w:rPr>
        <w:t>Cu</w:t>
      </w:r>
      <w:r w:rsidRPr="00736AF8">
        <w:rPr>
          <w:rFonts w:ascii="宋体" w:hAnsi="宋体" w:cs="宋体"/>
        </w:rPr>
        <w:t>和硫酸亚铁晶体，</w:t>
      </w:r>
      <w:proofErr w:type="gramStart"/>
      <w:r w:rsidRPr="00736AF8">
        <w:rPr>
          <w:rFonts w:ascii="宋体" w:hAnsi="宋体" w:cs="宋体"/>
        </w:rPr>
        <w:t>某小组</w:t>
      </w:r>
      <w:proofErr w:type="gramEnd"/>
      <w:r w:rsidRPr="00736AF8">
        <w:rPr>
          <w:rFonts w:ascii="宋体" w:hAnsi="宋体" w:cs="宋体"/>
        </w:rPr>
        <w:t>设计并完成了以下实验。</w:t>
      </w:r>
    </w:p>
    <w:p w:rsidR="008C7DE5" w:rsidRPr="00736AF8" w:rsidRDefault="002212B9">
      <w:pPr>
        <w:adjustRightInd w:val="0"/>
        <w:jc w:val="left"/>
        <w:textAlignment w:val="center"/>
      </w:pPr>
      <w:r w:rsidRPr="00736AF8">
        <w:rPr>
          <w:noProof/>
        </w:rPr>
        <w:drawing>
          <wp:inline distT="0" distB="0" distL="114300" distR="114300">
            <wp:extent cx="4448175" cy="1276985"/>
            <wp:effectExtent l="0" t="0" r="1905" b="317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27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rPr>
          <w:rFonts w:ascii="宋体" w:hAnsi="宋体" w:cs="宋体"/>
        </w:rPr>
        <w:t>下列说法正确的是</w:t>
      </w:r>
    </w:p>
    <w:p w:rsidR="008C7DE5" w:rsidRPr="00736AF8" w:rsidRDefault="002212B9">
      <w:pPr>
        <w:tabs>
          <w:tab w:val="left" w:pos="4153"/>
        </w:tabs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固体</w:t>
      </w:r>
      <w:r w:rsidRPr="00736AF8">
        <w:rPr>
          <w:rFonts w:eastAsia="Times New Roman"/>
        </w:rPr>
        <w:t>X</w:t>
      </w:r>
      <w:r w:rsidRPr="00736AF8">
        <w:rPr>
          <w:rFonts w:ascii="宋体" w:hAnsi="宋体" w:cs="宋体"/>
        </w:rPr>
        <w:t>中只含有</w:t>
      </w:r>
      <w:r w:rsidRPr="00736AF8">
        <w:rPr>
          <w:rFonts w:eastAsia="Times New Roman"/>
        </w:rPr>
        <w:t>Cu</w:t>
      </w:r>
      <w:r w:rsidRPr="00736AF8">
        <w:tab/>
      </w: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试剂</w:t>
      </w:r>
      <w:r w:rsidRPr="00736AF8">
        <w:rPr>
          <w:rFonts w:eastAsia="Times New Roman"/>
        </w:rPr>
        <w:t>B</w:t>
      </w:r>
      <w:r w:rsidRPr="00736AF8">
        <w:rPr>
          <w:rFonts w:ascii="宋体" w:hAnsi="宋体" w:cs="宋体"/>
        </w:rPr>
        <w:t>是稀硫酸</w:t>
      </w:r>
    </w:p>
    <w:p w:rsidR="008C7DE5" w:rsidRPr="00736AF8" w:rsidRDefault="002212B9">
      <w:pPr>
        <w:tabs>
          <w:tab w:val="left" w:pos="4153"/>
        </w:tabs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溶液</w:t>
      </w:r>
      <w:r w:rsidRPr="00736AF8">
        <w:rPr>
          <w:rFonts w:eastAsia="Times New Roman"/>
        </w:rPr>
        <w:t>Z</w:t>
      </w:r>
      <w:r w:rsidRPr="00736AF8">
        <w:rPr>
          <w:rFonts w:ascii="宋体" w:hAnsi="宋体" w:cs="宋体"/>
        </w:rPr>
        <w:t>中的溶质为</w:t>
      </w:r>
      <w:r w:rsidRPr="00736AF8">
        <w:rPr>
          <w:rFonts w:eastAsia="Times New Roman"/>
        </w:rPr>
        <w:t>Fe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ascii="宋体" w:hAnsi="宋体" w:cs="宋体"/>
        </w:rPr>
        <w:t>和</w:t>
      </w:r>
      <w:r w:rsidRPr="00736AF8">
        <w:rPr>
          <w:rFonts w:eastAsia="Times New Roman"/>
        </w:rPr>
        <w:t>CuSO</w:t>
      </w:r>
      <w:r w:rsidRPr="00736AF8">
        <w:rPr>
          <w:rFonts w:eastAsia="Times New Roman"/>
          <w:vertAlign w:val="subscript"/>
        </w:rPr>
        <w:t>4</w:t>
      </w:r>
      <w:r w:rsidRPr="00736AF8">
        <w:tab/>
        <w:t>D</w:t>
      </w:r>
      <w:r w:rsidRPr="00736AF8">
        <w:t>．</w:t>
      </w:r>
      <w:r w:rsidRPr="00736AF8">
        <w:rPr>
          <w:rFonts w:ascii="宋体" w:hAnsi="宋体" w:cs="宋体"/>
        </w:rPr>
        <w:t>操作</w:t>
      </w:r>
      <w:r w:rsidRPr="00736AF8">
        <w:rPr>
          <w:rFonts w:eastAsia="Times New Roman"/>
        </w:rPr>
        <w:t>I</w:t>
      </w:r>
      <w:r w:rsidRPr="00736AF8">
        <w:rPr>
          <w:rFonts w:ascii="宋体" w:hAnsi="宋体" w:cs="宋体"/>
        </w:rPr>
        <w:t>用到的玻璃仪器只有烧杯和玻璃棒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9</w:t>
      </w:r>
      <w:r w:rsidRPr="00736AF8">
        <w:t>．</w:t>
      </w:r>
      <w:r w:rsidRPr="00736AF8">
        <w:rPr>
          <w:rFonts w:ascii="宋体" w:hAnsi="宋体" w:cs="宋体"/>
        </w:rPr>
        <w:t>下列事实不能证明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ascii="宋体" w:hAnsi="宋体" w:cs="宋体"/>
        </w:rPr>
        <w:t>有氧化性的是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电子工业上用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溶液腐蚀电路板上的铜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将</w:t>
      </w:r>
      <w:r w:rsidRPr="00736AF8">
        <w:rPr>
          <w:rFonts w:eastAsia="Times New Roman"/>
        </w:rPr>
        <w:t>KSCN</w:t>
      </w:r>
      <w:r w:rsidRPr="00736AF8">
        <w:rPr>
          <w:rFonts w:ascii="宋体" w:hAnsi="宋体" w:cs="宋体"/>
        </w:rPr>
        <w:t>溶液加入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溶液中，溶液变为红色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溶液滴在淀粉</w:t>
      </w:r>
      <w:r w:rsidRPr="00736AF8">
        <w:rPr>
          <w:rFonts w:eastAsia="Times New Roman"/>
        </w:rPr>
        <w:t>-KI</w:t>
      </w:r>
      <w:r w:rsidRPr="00736AF8">
        <w:rPr>
          <w:rFonts w:ascii="宋体" w:hAnsi="宋体" w:cs="宋体"/>
        </w:rPr>
        <w:t>试纸上，试纸变为蓝色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将</w:t>
      </w:r>
      <w:r w:rsidRPr="00736AF8">
        <w:rPr>
          <w:rFonts w:eastAsia="Times New Roman"/>
        </w:rPr>
        <w:t>H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S</w:t>
      </w:r>
      <w:r w:rsidRPr="00736AF8">
        <w:rPr>
          <w:rFonts w:ascii="宋体" w:hAnsi="宋体" w:cs="宋体"/>
        </w:rPr>
        <w:t>气体通入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溶液中，产生淡黄色沉淀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10</w:t>
      </w:r>
      <w:r w:rsidRPr="00736AF8">
        <w:t>．</w:t>
      </w:r>
      <w:r w:rsidRPr="00736AF8">
        <w:rPr>
          <w:rFonts w:ascii="宋体" w:hAnsi="宋体" w:cs="宋体"/>
        </w:rPr>
        <w:t>工业上可用废铁屑为原料，按如图工业流程制备聚合硫酸铁</w:t>
      </w:r>
      <w:r w:rsidRPr="00736AF8">
        <w:rPr>
          <w:rFonts w:eastAsia="Times New Roman"/>
        </w:rPr>
        <w:t>[Fe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(OH)</w:t>
      </w:r>
      <w:r w:rsidRPr="00736AF8">
        <w:rPr>
          <w:rFonts w:eastAsia="Times New Roman"/>
          <w:vertAlign w:val="subscript"/>
        </w:rPr>
        <w:t>m</w:t>
      </w:r>
      <w:r w:rsidRPr="00736AF8">
        <w:rPr>
          <w:rFonts w:eastAsia="Times New Roman"/>
        </w:rPr>
        <w:t>(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eastAsia="Times New Roman"/>
        </w:rPr>
        <w:t>)</w:t>
      </w:r>
      <w:r w:rsidRPr="00736AF8">
        <w:rPr>
          <w:rFonts w:eastAsia="Times New Roman"/>
          <w:vertAlign w:val="subscript"/>
        </w:rPr>
        <w:t>p</w:t>
      </w:r>
      <w:r w:rsidRPr="00736AF8">
        <w:rPr>
          <w:rFonts w:eastAsia="Times New Roman"/>
        </w:rPr>
        <w:t>)</w:t>
      </w:r>
      <w:r w:rsidRPr="00736AF8">
        <w:rPr>
          <w:rFonts w:eastAsia="Times New Roman"/>
          <w:vertAlign w:val="subscript"/>
        </w:rPr>
        <w:t>n</w:t>
      </w:r>
      <w:r w:rsidRPr="00736AF8">
        <w:rPr>
          <w:rFonts w:ascii="宋体" w:hAnsi="宋体" w:cs="宋体"/>
        </w:rPr>
        <w:t>，聚合硫酸铁是一种新型絮凝剂，处理污水能力比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高效，且腐蚀性小。下列说法正确的是</w:t>
      </w:r>
    </w:p>
    <w:p w:rsidR="008C7DE5" w:rsidRPr="00736AF8" w:rsidRDefault="002212B9">
      <w:pPr>
        <w:adjustRightInd w:val="0"/>
        <w:jc w:val="left"/>
        <w:textAlignment w:val="center"/>
      </w:pPr>
      <w:r w:rsidRPr="00736AF8">
        <w:rPr>
          <w:noProof/>
        </w:rPr>
        <w:drawing>
          <wp:inline distT="0" distB="0" distL="114300" distR="114300">
            <wp:extent cx="4667250" cy="889635"/>
            <wp:effectExtent l="0" t="0" r="11430" b="9525"/>
            <wp:docPr id="1353778911" name="图片 13537789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3778911" name="图片 1353778911" descr="figure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聚合硫酸铁</w:t>
      </w:r>
      <w:r w:rsidRPr="00736AF8">
        <w:rPr>
          <w:rFonts w:eastAsia="Times New Roman"/>
        </w:rPr>
        <w:t>[Fe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(OH)</w:t>
      </w:r>
      <w:r w:rsidRPr="00736AF8">
        <w:rPr>
          <w:rFonts w:eastAsia="Times New Roman"/>
          <w:vertAlign w:val="subscript"/>
        </w:rPr>
        <w:t>m</w:t>
      </w:r>
      <w:r w:rsidRPr="00736AF8">
        <w:rPr>
          <w:rFonts w:eastAsia="Times New Roman"/>
        </w:rPr>
        <w:t>(S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eastAsia="Times New Roman"/>
        </w:rPr>
        <w:t>)</w:t>
      </w:r>
      <w:r w:rsidRPr="00736AF8">
        <w:rPr>
          <w:rFonts w:eastAsia="Times New Roman"/>
          <w:vertAlign w:val="subscript"/>
        </w:rPr>
        <w:t>p</w:t>
      </w:r>
      <w:r w:rsidRPr="00736AF8">
        <w:rPr>
          <w:rFonts w:eastAsia="Times New Roman"/>
        </w:rPr>
        <w:t>]</w:t>
      </w:r>
      <w:r w:rsidRPr="00736AF8">
        <w:rPr>
          <w:rFonts w:eastAsia="Times New Roman"/>
          <w:vertAlign w:val="subscript"/>
        </w:rPr>
        <w:t>n</w:t>
      </w:r>
      <w:r w:rsidRPr="00736AF8">
        <w:rPr>
          <w:rFonts w:ascii="宋体" w:hAnsi="宋体" w:cs="宋体"/>
        </w:rPr>
        <w:t>中</w:t>
      </w:r>
      <w:r w:rsidRPr="00736AF8">
        <w:rPr>
          <w:rFonts w:eastAsia="Times New Roman"/>
        </w:rPr>
        <w:t>m=6−2p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酸浸槽中加入的酸液可用稀硝酸代替稀硫酸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反应釜中的离子方程式为：</w:t>
      </w:r>
      <w:r w:rsidRPr="00736AF8">
        <w:rPr>
          <w:rFonts w:eastAsia="Times New Roman"/>
        </w:rPr>
        <w:t>H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O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+Fe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eastAsia="Times New Roman"/>
        </w:rPr>
        <w:t>+H</w:t>
      </w:r>
      <w:r w:rsidRPr="00736AF8">
        <w:rPr>
          <w:rFonts w:eastAsia="Times New Roman"/>
          <w:vertAlign w:val="superscript"/>
        </w:rPr>
        <w:t>+</w:t>
      </w:r>
      <w:r w:rsidRPr="00736AF8">
        <w:rPr>
          <w:rFonts w:eastAsia="Times New Roman"/>
        </w:rPr>
        <w:t>=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eastAsia="Times New Roman"/>
        </w:rPr>
        <w:t>+H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O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聚合釜中的反应</w:t>
      </w:r>
      <w:r w:rsidRPr="00736AF8">
        <w:rPr>
          <w:rFonts w:eastAsia="Times New Roman"/>
        </w:rPr>
        <w:t>pH</w:t>
      </w:r>
      <w:r w:rsidRPr="00736AF8">
        <w:rPr>
          <w:rFonts w:ascii="宋体" w:hAnsi="宋体" w:cs="宋体"/>
        </w:rPr>
        <w:t>控制越大越好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11</w:t>
      </w:r>
      <w:r w:rsidRPr="00736AF8">
        <w:t>．</w:t>
      </w:r>
      <w:r w:rsidRPr="00736AF8">
        <w:rPr>
          <w:rFonts w:ascii="宋体" w:hAnsi="宋体" w:cs="宋体"/>
        </w:rPr>
        <w:t>制备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eastAsia="Times New Roman"/>
        </w:rPr>
        <w:t>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ascii="宋体" w:hAnsi="宋体" w:cs="宋体"/>
        </w:rPr>
        <w:t>纳米颗粒的离子方程式为：</w:t>
      </w:r>
      <w:r w:rsidRPr="00736AF8">
        <w:rPr>
          <w:rFonts w:eastAsia="Times New Roman"/>
        </w:rPr>
        <w:t>3Fe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eastAsia="Times New Roman"/>
        </w:rPr>
        <w:t>+2</w:t>
      </w:r>
      <w:r w:rsidR="008C7DE5" w:rsidRPr="00736AF8">
        <w:object w:dxaOrig="540" w:dyaOrig="360">
          <v:shape id="_x0000_i1043" type="#_x0000_t75" alt="eqId68ac94620ca648aba6c903edfdab95d4" style="width:24pt;height:16pt" o:ole="">
            <v:imagedata r:id="rId46" o:title="eqId68ac94620ca648aba6c903edfdab95d4"/>
          </v:shape>
          <o:OLEObject Type="Embed" ProgID="Equation.DSMT4" ShapeID="_x0000_i1043" DrawAspect="Content" ObjectID="_1698294348" r:id="rId47"/>
        </w:object>
      </w:r>
      <w:r w:rsidRPr="00736AF8">
        <w:rPr>
          <w:rFonts w:eastAsia="Times New Roman"/>
        </w:rPr>
        <w:t>+O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+4OH</w:t>
      </w:r>
      <w:r w:rsidRPr="00736AF8">
        <w:rPr>
          <w:rFonts w:eastAsia="Times New Roman"/>
          <w:vertAlign w:val="superscript"/>
        </w:rPr>
        <w:t>-</w:t>
      </w:r>
      <w:r w:rsidRPr="00736AF8">
        <w:rPr>
          <w:rFonts w:eastAsia="Times New Roman"/>
        </w:rPr>
        <w:t>=Fe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eastAsia="Times New Roman"/>
        </w:rPr>
        <w:t>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eastAsia="Times New Roman"/>
        </w:rPr>
        <w:t>+</w:t>
      </w:r>
      <w:r w:rsidR="008C7DE5" w:rsidRPr="00736AF8">
        <w:object w:dxaOrig="540" w:dyaOrig="360">
          <v:shape id="_x0000_i1044" type="#_x0000_t75" alt="eqId3a90c58b2f6f4f718be1cd487b3377a1" style="width:24pt;height:16pt" o:ole="">
            <v:imagedata r:id="rId48" o:title="eqId3a90c58b2f6f4f718be1cd487b3377a1"/>
          </v:shape>
          <o:OLEObject Type="Embed" ProgID="Equation.DSMT4" ShapeID="_x0000_i1044" DrawAspect="Content" ObjectID="_1698294349" r:id="rId49"/>
        </w:object>
      </w:r>
      <w:r w:rsidRPr="00736AF8">
        <w:rPr>
          <w:rFonts w:eastAsia="Times New Roman"/>
        </w:rPr>
        <w:t>+2H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eastAsia="Times New Roman"/>
        </w:rPr>
        <w:t>O</w:t>
      </w:r>
      <w:r w:rsidRPr="00736AF8">
        <w:rPr>
          <w:rFonts w:ascii="宋体" w:hAnsi="宋体" w:cs="宋体"/>
        </w:rPr>
        <w:t>。下列说法正确的是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Pr="00736AF8">
        <w:rPr>
          <w:rFonts w:eastAsia="Times New Roman"/>
        </w:rPr>
        <w:t>O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ascii="宋体" w:hAnsi="宋体" w:cs="宋体"/>
        </w:rPr>
        <w:t>和</w:t>
      </w:r>
      <w:r w:rsidR="008C7DE5" w:rsidRPr="00736AF8">
        <w:object w:dxaOrig="540" w:dyaOrig="360">
          <v:shape id="_x0000_i1045" type="#_x0000_t75" alt="eqId68ac94620ca648aba6c903edfdab95d4" style="width:24pt;height:16pt" o:ole="">
            <v:imagedata r:id="rId46" o:title="eqId68ac94620ca648aba6c903edfdab95d4"/>
          </v:shape>
          <o:OLEObject Type="Embed" ProgID="Equation.DSMT4" ShapeID="_x0000_i1045" DrawAspect="Content" ObjectID="_1698294350" r:id="rId50"/>
        </w:object>
      </w:r>
      <w:r w:rsidRPr="00736AF8">
        <w:rPr>
          <w:rFonts w:ascii="宋体" w:hAnsi="宋体" w:cs="宋体"/>
        </w:rPr>
        <w:t>是氧化剂，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ascii="宋体" w:hAnsi="宋体" w:cs="宋体"/>
        </w:rPr>
        <w:t>是还原剂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lastRenderedPageBreak/>
        <w:t>B</w:t>
      </w:r>
      <w:r w:rsidRPr="00736AF8">
        <w:t>．</w:t>
      </w:r>
      <w:r w:rsidRPr="00736AF8">
        <w:rPr>
          <w:rFonts w:ascii="宋体" w:hAnsi="宋体" w:cs="宋体"/>
        </w:rPr>
        <w:t>参加反应的氧化剂与还原剂的物质的量之比为</w:t>
      </w:r>
      <w:r w:rsidRPr="00736AF8">
        <w:rPr>
          <w:rFonts w:eastAsia="Times New Roman"/>
        </w:rPr>
        <w:t>1:5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每生成</w:t>
      </w:r>
      <w:r w:rsidRPr="00736AF8">
        <w:rPr>
          <w:rFonts w:eastAsia="Times New Roman"/>
        </w:rPr>
        <w:t>1mol</w:t>
      </w:r>
      <w:r w:rsidR="008C7DE5" w:rsidRPr="00736AF8">
        <w:object w:dxaOrig="540" w:dyaOrig="360">
          <v:shape id="_x0000_i1046" type="#_x0000_t75" alt="eqId3a90c58b2f6f4f718be1cd487b3377a1" style="width:24pt;height:16pt" o:ole="">
            <v:imagedata r:id="rId48" o:title="eqId3a90c58b2f6f4f718be1cd487b3377a1"/>
          </v:shape>
          <o:OLEObject Type="Embed" ProgID="Equation.DSMT4" ShapeID="_x0000_i1046" DrawAspect="Content" ObjectID="_1698294351" r:id="rId51"/>
        </w:object>
      </w:r>
      <w:r w:rsidRPr="00736AF8">
        <w:rPr>
          <w:rFonts w:ascii="宋体" w:hAnsi="宋体" w:cs="宋体"/>
        </w:rPr>
        <w:t>转移</w:t>
      </w:r>
      <w:r w:rsidRPr="00736AF8">
        <w:rPr>
          <w:rFonts w:eastAsia="Times New Roman"/>
        </w:rPr>
        <w:t>4mol</w:t>
      </w:r>
      <w:r w:rsidRPr="00736AF8">
        <w:rPr>
          <w:rFonts w:ascii="宋体" w:hAnsi="宋体" w:cs="宋体"/>
        </w:rPr>
        <w:t>电子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制备的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eastAsia="Times New Roman"/>
        </w:rPr>
        <w:t>O</w:t>
      </w:r>
      <w:r w:rsidRPr="00736AF8">
        <w:rPr>
          <w:rFonts w:eastAsia="Times New Roman"/>
          <w:vertAlign w:val="subscript"/>
        </w:rPr>
        <w:t>4</w:t>
      </w:r>
      <w:r w:rsidRPr="00736AF8">
        <w:rPr>
          <w:rFonts w:ascii="宋体" w:hAnsi="宋体" w:cs="宋体"/>
        </w:rPr>
        <w:t>纳米颗粒能发生丁达尔现象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12</w:t>
      </w:r>
      <w:r w:rsidRPr="00736AF8">
        <w:t>．</w:t>
      </w:r>
      <w:r w:rsidRPr="00736AF8">
        <w:rPr>
          <w:rFonts w:ascii="宋体" w:hAnsi="宋体" w:cs="宋体"/>
        </w:rPr>
        <w:t>为将含有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3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FeCl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ascii="宋体" w:hAnsi="宋体" w:cs="宋体"/>
        </w:rPr>
        <w:t>、</w:t>
      </w:r>
      <w:r w:rsidRPr="00736AF8">
        <w:rPr>
          <w:rFonts w:eastAsia="Times New Roman"/>
        </w:rPr>
        <w:t>CuCl</w:t>
      </w:r>
      <w:r w:rsidRPr="00736AF8">
        <w:rPr>
          <w:rFonts w:eastAsia="Times New Roman"/>
          <w:vertAlign w:val="subscript"/>
        </w:rPr>
        <w:t>2</w:t>
      </w:r>
      <w:r w:rsidRPr="00736AF8">
        <w:rPr>
          <w:rFonts w:ascii="宋体" w:hAnsi="宋体" w:cs="宋体"/>
        </w:rPr>
        <w:t>的废液中的</w:t>
      </w:r>
      <w:r w:rsidRPr="00736AF8">
        <w:rPr>
          <w:rFonts w:eastAsia="Times New Roman"/>
        </w:rPr>
        <w:t>Cu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ascii="宋体" w:hAnsi="宋体" w:cs="宋体"/>
        </w:rPr>
        <w:t>还原回收，某同学在含有</w:t>
      </w:r>
      <w:proofErr w:type="spellStart"/>
      <w:r w:rsidRPr="00736AF8">
        <w:rPr>
          <w:rFonts w:eastAsia="Times New Roman"/>
        </w:rPr>
        <w:t>ag</w:t>
      </w:r>
      <w:proofErr w:type="spellEnd"/>
      <w:r w:rsidRPr="00736AF8">
        <w:rPr>
          <w:rFonts w:ascii="宋体" w:hAnsi="宋体" w:cs="宋体"/>
        </w:rPr>
        <w:t>铁粉的容器中加入该废液，探究了加入废液体积与完全反应后体系中固体质量的关系，部分实验数据如表所示。已知：废液中</w:t>
      </w:r>
      <w:r w:rsidRPr="00736AF8">
        <w:rPr>
          <w:rFonts w:eastAsia="Times New Roman"/>
        </w:rPr>
        <w:t>c(Cu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eastAsia="Times New Roman"/>
        </w:rPr>
        <w:t>)=0.7mol</w:t>
      </w:r>
      <w:r w:rsidRPr="00736AF8">
        <w:rPr>
          <w:rFonts w:ascii="宋体" w:hAnsi="宋体" w:cs="宋体"/>
        </w:rPr>
        <w:t>•</w:t>
      </w:r>
      <w:r w:rsidRPr="00736AF8">
        <w:rPr>
          <w:rFonts w:eastAsia="Times New Roman"/>
        </w:rPr>
        <w:t>L</w:t>
      </w:r>
      <w:r w:rsidRPr="00736AF8">
        <w:rPr>
          <w:rFonts w:eastAsia="Times New Roman"/>
          <w:vertAlign w:val="superscript"/>
        </w:rPr>
        <w:t>-1</w:t>
      </w:r>
      <w:r w:rsidRPr="00736AF8">
        <w:rPr>
          <w:rFonts w:ascii="宋体" w:hAnsi="宋体" w:cs="宋体"/>
        </w:rPr>
        <w:t>；当废液体积为</w:t>
      </w:r>
      <w:r w:rsidRPr="00736AF8">
        <w:rPr>
          <w:rFonts w:eastAsia="Times New Roman"/>
        </w:rPr>
        <w:t>0.5L</w:t>
      </w:r>
      <w:r w:rsidRPr="00736AF8">
        <w:rPr>
          <w:rFonts w:ascii="宋体" w:hAnsi="宋体" w:cs="宋体"/>
        </w:rPr>
        <w:t>时，废液中</w:t>
      </w:r>
      <w:r w:rsidRPr="00736AF8">
        <w:rPr>
          <w:rFonts w:eastAsia="Times New Roman"/>
        </w:rPr>
        <w:t>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ascii="宋体" w:hAnsi="宋体" w:cs="宋体"/>
        </w:rPr>
        <w:t>和</w:t>
      </w:r>
      <w:r w:rsidRPr="00736AF8">
        <w:rPr>
          <w:rFonts w:eastAsia="Times New Roman"/>
        </w:rPr>
        <w:t>Cu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ascii="宋体" w:hAnsi="宋体" w:cs="宋体"/>
        </w:rPr>
        <w:t>与铁粉恰好完全反应。</w:t>
      </w: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530"/>
        <w:gridCol w:w="1530"/>
        <w:gridCol w:w="1530"/>
        <w:gridCol w:w="1530"/>
        <w:gridCol w:w="1530"/>
        <w:gridCol w:w="1530"/>
      </w:tblGrid>
      <w:tr w:rsidR="008C7DE5" w:rsidRPr="00736AF8">
        <w:trPr>
          <w:trHeight w:val="735"/>
        </w:trPr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ascii="宋体" w:hAnsi="宋体" w:cs="宋体"/>
              </w:rPr>
              <w:t>废液体积</w:t>
            </w:r>
            <w:r w:rsidRPr="00736AF8">
              <w:rPr>
                <w:rFonts w:eastAsia="Times New Roman"/>
              </w:rPr>
              <w:t>/L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eastAsia="Times New Roman"/>
              </w:rPr>
              <w:t>0.5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eastAsia="Times New Roman"/>
              </w:rPr>
              <w:t>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eastAsia="Times New Roman"/>
              </w:rPr>
              <w:t>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eastAsia="Times New Roman"/>
              </w:rPr>
              <w:t>3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ascii="宋体" w:hAnsi="宋体" w:cs="宋体"/>
              </w:rPr>
              <w:t>≥</w:t>
            </w:r>
            <w:r w:rsidRPr="00736AF8">
              <w:rPr>
                <w:rFonts w:eastAsia="Times New Roman"/>
              </w:rPr>
              <w:t>4</w:t>
            </w:r>
          </w:p>
        </w:tc>
      </w:tr>
      <w:tr w:rsidR="008C7DE5" w:rsidRPr="00736AF8">
        <w:trPr>
          <w:trHeight w:val="990"/>
        </w:trPr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ascii="宋体" w:hAnsi="宋体" w:cs="宋体"/>
              </w:rPr>
              <w:t>固体质量</w:t>
            </w:r>
            <w:r w:rsidRPr="00736AF8">
              <w:rPr>
                <w:rFonts w:eastAsia="Times New Roman"/>
              </w:rPr>
              <w:t>/g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eastAsia="Times New Roman"/>
              </w:rPr>
              <w:t>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8C7DE5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object w:dxaOrig="240" w:dyaOrig="620">
                <v:shape id="_x0000_i1047" type="#_x0000_t75" alt="eqId974046a6e0f1497fbed3c600cb234724" style="width:10.5pt;height:27pt" o:ole="">
                  <v:imagedata r:id="rId52" o:title="eqId974046a6e0f1497fbed3c600cb234724"/>
                </v:shape>
                <o:OLEObject Type="Embed" ProgID="Equation.DSMT4" ShapeID="_x0000_i1047" DrawAspect="Content" ObjectID="_1698294352" r:id="rId53"/>
              </w:object>
            </w:r>
            <w:r w:rsidR="002212B9" w:rsidRPr="00736AF8">
              <w:rPr>
                <w:rFonts w:eastAsia="Times New Roman"/>
              </w:rPr>
              <w:t>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8C7DE5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object w:dxaOrig="240" w:dyaOrig="620">
                <v:shape id="_x0000_i1048" type="#_x0000_t75" alt="eqIde8a98f773c654834ae3e30c8ae33c244" style="width:10.5pt;height:28pt" o:ole="">
                  <v:imagedata r:id="rId54" o:title="eqIde8a98f773c654834ae3e30c8ae33c244"/>
                </v:shape>
                <o:OLEObject Type="Embed" ProgID="Equation.DSMT4" ShapeID="_x0000_i1048" DrawAspect="Content" ObjectID="_1698294353" r:id="rId55"/>
              </w:object>
            </w:r>
            <w:r w:rsidR="002212B9" w:rsidRPr="00736AF8">
              <w:rPr>
                <w:rFonts w:eastAsia="Times New Roman"/>
              </w:rPr>
              <w:t>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8C7DE5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object w:dxaOrig="240" w:dyaOrig="621">
                <v:shape id="_x0000_i1049" type="#_x0000_t75" alt="eqId787c60e32697450ba633689cfbaab90e" style="width:10.5pt;height:27.5pt" o:ole="">
                  <v:imagedata r:id="rId56" o:title="eqId787c60e32697450ba633689cfbaab90e"/>
                </v:shape>
                <o:OLEObject Type="Embed" ProgID="Equation.DSMT4" ShapeID="_x0000_i1049" DrawAspect="Content" ObjectID="_1698294354" r:id="rId57"/>
              </w:object>
            </w:r>
            <w:r w:rsidR="002212B9" w:rsidRPr="00736AF8">
              <w:rPr>
                <w:rFonts w:eastAsia="Times New Roman"/>
              </w:rPr>
              <w:t>a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C7DE5" w:rsidRPr="00736AF8" w:rsidRDefault="002212B9">
            <w:pPr>
              <w:adjustRightInd w:val="0"/>
              <w:jc w:val="left"/>
              <w:textAlignment w:val="center"/>
              <w:rPr>
                <w:rFonts w:eastAsia="Times New Roman"/>
              </w:rPr>
            </w:pPr>
            <w:r w:rsidRPr="00736AF8">
              <w:rPr>
                <w:rFonts w:eastAsia="Times New Roman"/>
              </w:rPr>
              <w:t>0</w:t>
            </w:r>
          </w:p>
        </w:tc>
      </w:tr>
    </w:tbl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rPr>
          <w:rFonts w:ascii="宋体" w:hAnsi="宋体" w:cs="宋体"/>
        </w:rPr>
        <w:t>下列说法错误的是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当铁粉与</w:t>
      </w:r>
      <w:r w:rsidRPr="00736AF8">
        <w:rPr>
          <w:rFonts w:eastAsia="Times New Roman"/>
        </w:rPr>
        <w:t>0.25L</w:t>
      </w:r>
      <w:r w:rsidRPr="00736AF8">
        <w:rPr>
          <w:rFonts w:ascii="宋体" w:hAnsi="宋体" w:cs="宋体"/>
        </w:rPr>
        <w:t>废液反应完全后，固体成分为</w:t>
      </w:r>
      <w:r w:rsidRPr="00736AF8">
        <w:rPr>
          <w:rFonts w:eastAsia="Times New Roman"/>
        </w:rPr>
        <w:t>Fe</w:t>
      </w:r>
      <w:r w:rsidRPr="00736AF8">
        <w:rPr>
          <w:rFonts w:ascii="宋体" w:hAnsi="宋体" w:cs="宋体"/>
        </w:rPr>
        <w:t>与</w:t>
      </w:r>
      <w:r w:rsidRPr="00736AF8">
        <w:rPr>
          <w:rFonts w:eastAsia="Times New Roman"/>
        </w:rPr>
        <w:t>Cu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B</w:t>
      </w:r>
      <w:r w:rsidRPr="00736AF8">
        <w:t>．</w:t>
      </w:r>
      <w:r w:rsidRPr="00736AF8">
        <w:rPr>
          <w:rFonts w:ascii="宋体" w:hAnsi="宋体" w:cs="宋体"/>
        </w:rPr>
        <w:t>当铁粉与</w:t>
      </w:r>
      <w:r w:rsidRPr="00736AF8">
        <w:rPr>
          <w:rFonts w:eastAsia="Times New Roman"/>
        </w:rPr>
        <w:t>1L</w:t>
      </w:r>
      <w:r w:rsidRPr="00736AF8">
        <w:rPr>
          <w:rFonts w:ascii="宋体" w:hAnsi="宋体" w:cs="宋体"/>
        </w:rPr>
        <w:t>废液反应完全后，再加入废液时发生的离子反应为</w:t>
      </w:r>
      <w:r w:rsidR="008C7DE5" w:rsidRPr="00736AF8">
        <w:object w:dxaOrig="2820" w:dyaOrig="800">
          <v:shape id="_x0000_i1050" type="#_x0000_t75" alt="eqId23533f6c6ed14fa7a3472fc568820f30" style="width:124pt;height:35pt" o:ole="">
            <v:imagedata r:id="rId58" o:title="eqId23533f6c6ed14fa7a3472fc568820f30"/>
          </v:shape>
          <o:OLEObject Type="Embed" ProgID="Equation.DSMT4" ShapeID="_x0000_i1050" DrawAspect="Content" ObjectID="_1698294355" r:id="rId59"/>
        </w:objec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废液中</w:t>
      </w:r>
      <w:r w:rsidRPr="00736AF8">
        <w:rPr>
          <w:rFonts w:eastAsia="Times New Roman"/>
        </w:rPr>
        <w:t>c(Fe</w:t>
      </w:r>
      <w:r w:rsidRPr="00736AF8">
        <w:rPr>
          <w:rFonts w:eastAsia="Times New Roman"/>
          <w:vertAlign w:val="superscript"/>
        </w:rPr>
        <w:t>3+</w:t>
      </w:r>
      <w:r w:rsidRPr="00736AF8">
        <w:rPr>
          <w:rFonts w:eastAsia="Times New Roman"/>
        </w:rPr>
        <w:t>)=0.4mol</w:t>
      </w:r>
      <w:r w:rsidRPr="00736AF8">
        <w:rPr>
          <w:rFonts w:ascii="宋体" w:hAnsi="宋体" w:cs="宋体"/>
        </w:rPr>
        <w:t>•</w:t>
      </w:r>
      <w:r w:rsidRPr="00736AF8">
        <w:rPr>
          <w:rFonts w:eastAsia="Times New Roman"/>
        </w:rPr>
        <w:t>L</w:t>
      </w:r>
      <w:r w:rsidRPr="00736AF8">
        <w:rPr>
          <w:rFonts w:eastAsia="Times New Roman"/>
          <w:vertAlign w:val="superscript"/>
        </w:rPr>
        <w:t>-1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要将</w:t>
      </w:r>
      <w:r w:rsidRPr="00736AF8">
        <w:rPr>
          <w:rFonts w:eastAsia="Times New Roman"/>
        </w:rPr>
        <w:t>1L</w:t>
      </w:r>
      <w:r w:rsidRPr="00736AF8">
        <w:rPr>
          <w:rFonts w:ascii="宋体" w:hAnsi="宋体" w:cs="宋体"/>
        </w:rPr>
        <w:t>废液中的</w:t>
      </w:r>
      <w:r w:rsidRPr="00736AF8">
        <w:rPr>
          <w:rFonts w:eastAsia="Times New Roman"/>
        </w:rPr>
        <w:t>Cu</w:t>
      </w:r>
      <w:r w:rsidRPr="00736AF8">
        <w:rPr>
          <w:rFonts w:eastAsia="Times New Roman"/>
          <w:vertAlign w:val="superscript"/>
        </w:rPr>
        <w:t>2+</w:t>
      </w:r>
      <w:r w:rsidRPr="00736AF8">
        <w:rPr>
          <w:rFonts w:ascii="宋体" w:hAnsi="宋体" w:cs="宋体"/>
        </w:rPr>
        <w:t>全部还原，则至少需要铁粉</w:t>
      </w:r>
      <w:r w:rsidRPr="00736AF8">
        <w:rPr>
          <w:rFonts w:eastAsia="Times New Roman"/>
        </w:rPr>
        <w:t>44.8g</w:t>
      </w:r>
    </w:p>
    <w:p w:rsidR="008C7DE5" w:rsidRPr="00736AF8" w:rsidRDefault="008C7DE5">
      <w:pPr>
        <w:adjustRightInd w:val="0"/>
        <w:rPr>
          <w:b/>
        </w:rPr>
      </w:pPr>
    </w:p>
    <w:p w:rsidR="008C7DE5" w:rsidRPr="00736AF8" w:rsidRDefault="002212B9">
      <w:pPr>
        <w:adjustRightInd w:val="0"/>
        <w:rPr>
          <w:b/>
        </w:rPr>
      </w:pPr>
      <w:r w:rsidRPr="00736AF8">
        <w:rPr>
          <w:rFonts w:hint="eastAsia"/>
          <w:b/>
        </w:rPr>
        <w:t>二</w:t>
      </w:r>
      <w:r w:rsidRPr="00736AF8">
        <w:rPr>
          <w:rFonts w:hint="eastAsia"/>
          <w:b/>
        </w:rPr>
        <w:t>、工业流程题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13</w:t>
      </w:r>
      <w:r w:rsidRPr="00736AF8">
        <w:t>．</w:t>
      </w:r>
      <w:r w:rsidRPr="00736AF8">
        <w:rPr>
          <w:rFonts w:ascii="宋体" w:hAnsi="宋体" w:cs="宋体"/>
        </w:rPr>
        <w:t>高铁酸钾</w:t>
      </w:r>
      <w:r w:rsidRPr="00736AF8">
        <w:rPr>
          <w:rFonts w:eastAsia="Times New Roman"/>
        </w:rPr>
        <w:t>(</w:t>
      </w:r>
      <w:r w:rsidR="008C7DE5" w:rsidRPr="00736AF8">
        <w:object w:dxaOrig="840" w:dyaOrig="360">
          <v:shape id="_x0000_i1051" type="#_x0000_t75" alt="eqId845577a33c7b4707bf35cce3dc3f8406" style="width:37pt;height:16pt" o:ole="">
            <v:imagedata r:id="rId60" o:title="eqId845577a33c7b4707bf35cce3dc3f8406"/>
          </v:shape>
          <o:OLEObject Type="Embed" ProgID="Equation.DSMT4" ShapeID="_x0000_i1051" DrawAspect="Content" ObjectID="_1698294356" r:id="rId61"/>
        </w:object>
      </w:r>
      <w:r w:rsidRPr="00736AF8">
        <w:rPr>
          <w:rFonts w:eastAsia="Times New Roman"/>
        </w:rPr>
        <w:t>)</w:t>
      </w:r>
      <w:r w:rsidRPr="00736AF8">
        <w:rPr>
          <w:rFonts w:ascii="宋体" w:hAnsi="宋体" w:cs="宋体"/>
        </w:rPr>
        <w:t>常温下不稳定，具有极强的氧化性和优良的絮凝功能，是一种绿色环保多功能型水处理剂。下图是生产高铁酸钾的一种工艺流程：</w:t>
      </w:r>
    </w:p>
    <w:p w:rsidR="008C7DE5" w:rsidRPr="00736AF8" w:rsidRDefault="002212B9">
      <w:pPr>
        <w:adjustRightInd w:val="0"/>
        <w:jc w:val="left"/>
        <w:textAlignment w:val="center"/>
      </w:pPr>
      <w:r w:rsidRPr="00736AF8">
        <w:rPr>
          <w:noProof/>
        </w:rPr>
        <w:drawing>
          <wp:inline distT="0" distB="0" distL="114300" distR="114300">
            <wp:extent cx="4834255" cy="1962785"/>
            <wp:effectExtent l="0" t="0" r="12065" b="3175"/>
            <wp:docPr id="760281399" name="图片 7602813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81399" name="图片 760281399" descr="figure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4255" cy="1962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rPr>
          <w:rFonts w:ascii="宋体" w:hAnsi="宋体" w:cs="宋体"/>
        </w:rPr>
        <w:t>回答下列问题：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1</w:t>
      </w:r>
      <w:r w:rsidRPr="00736AF8">
        <w:t>）</w:t>
      </w:r>
      <w:r w:rsidRPr="00736AF8">
        <w:rPr>
          <w:rFonts w:ascii="宋体" w:hAnsi="宋体" w:cs="宋体"/>
        </w:rPr>
        <w:t>步骤</w:t>
      </w:r>
      <w:r w:rsidRPr="00736AF8">
        <w:rPr>
          <w:rFonts w:ascii="宋体" w:hAnsi="宋体" w:cs="宋体"/>
        </w:rPr>
        <w:t>①</w:t>
      </w:r>
      <w:r w:rsidRPr="00736AF8">
        <w:rPr>
          <w:rFonts w:ascii="宋体" w:hAnsi="宋体" w:cs="宋体"/>
        </w:rPr>
        <w:t>在较低温度下进行，若温度较高时会生成</w:t>
      </w:r>
      <w:r w:rsidR="008C7DE5" w:rsidRPr="00736AF8">
        <w:object w:dxaOrig="840" w:dyaOrig="360">
          <v:shape id="_x0000_i1052" type="#_x0000_t75" alt="eqIdcdc1d9608515401faf07c1072c5dd662" style="width:37pt;height:16pt" o:ole="">
            <v:imagedata r:id="rId63" o:title="eqIdcdc1d9608515401faf07c1072c5dd662"/>
          </v:shape>
          <o:OLEObject Type="Embed" ProgID="Equation.DSMT4" ShapeID="_x0000_i1052" DrawAspect="Content" ObjectID="_1698294357" r:id="rId64"/>
        </w:object>
      </w:r>
      <w:r w:rsidRPr="00736AF8">
        <w:rPr>
          <w:rFonts w:ascii="宋体" w:hAnsi="宋体" w:cs="宋体"/>
        </w:rPr>
        <w:t>。取某温度下反应液，测得</w:t>
      </w:r>
      <w:r w:rsidR="008C7DE5" w:rsidRPr="00736AF8">
        <w:object w:dxaOrig="560" w:dyaOrig="320">
          <v:shape id="_x0000_i1053" type="#_x0000_t75" alt="eqId49302aeeb5ac4269becba48a7be8e639" style="width:24.5pt;height:14pt" o:ole="">
            <v:imagedata r:id="rId65" o:title="eqId49302aeeb5ac4269becba48a7be8e639"/>
          </v:shape>
          <o:OLEObject Type="Embed" ProgID="Equation.DSMT4" ShapeID="_x0000_i1053" DrawAspect="Content" ObjectID="_1698294358" r:id="rId66"/>
        </w:object>
      </w:r>
      <w:r w:rsidRPr="00736AF8">
        <w:rPr>
          <w:rFonts w:ascii="宋体" w:hAnsi="宋体" w:cs="宋体"/>
        </w:rPr>
        <w:t>与</w:t>
      </w:r>
      <w:r w:rsidR="008C7DE5" w:rsidRPr="00736AF8">
        <w:object w:dxaOrig="560" w:dyaOrig="380">
          <v:shape id="_x0000_i1054" type="#_x0000_t75" alt="eqId073fefdf295a4bde93ac4fa9631b71c9" style="width:24.5pt;height:16.5pt" o:ole="">
            <v:imagedata r:id="rId67" o:title="eqId073fefdf295a4bde93ac4fa9631b71c9"/>
          </v:shape>
          <o:OLEObject Type="Embed" ProgID="Equation.DSMT4" ShapeID="_x0000_i1054" DrawAspect="Content" ObjectID="_1698294359" r:id="rId68"/>
        </w:object>
      </w:r>
      <w:r w:rsidRPr="00736AF8">
        <w:rPr>
          <w:rFonts w:ascii="宋体" w:hAnsi="宋体" w:cs="宋体"/>
        </w:rPr>
        <w:t>离子的物质的量浓度之比是</w:t>
      </w:r>
      <w:r w:rsidRPr="00736AF8">
        <w:rPr>
          <w:rFonts w:eastAsia="Times New Roman"/>
        </w:rPr>
        <w:t>1</w:t>
      </w:r>
      <w:r w:rsidRPr="00736AF8">
        <w:rPr>
          <w:rFonts w:ascii="宋体" w:hAnsi="宋体" w:cs="宋体"/>
        </w:rPr>
        <w:t>：</w:t>
      </w:r>
      <w:r w:rsidRPr="00736AF8">
        <w:rPr>
          <w:rFonts w:eastAsia="Times New Roman"/>
        </w:rPr>
        <w:t>2</w:t>
      </w:r>
      <w:r w:rsidRPr="00736AF8">
        <w:rPr>
          <w:rFonts w:ascii="宋体" w:hAnsi="宋体" w:cs="宋体"/>
        </w:rPr>
        <w:t>，则</w:t>
      </w:r>
      <w:r w:rsidR="008C7DE5" w:rsidRPr="00736AF8">
        <w:object w:dxaOrig="380" w:dyaOrig="360">
          <v:shape id="_x0000_i1055" type="#_x0000_t75" alt="eqIdaeb0018ae8204a19a5d4f8126477c613" style="width:16.5pt;height:16pt" o:ole="">
            <v:imagedata r:id="rId69" o:title="eqIdaeb0018ae8204a19a5d4f8126477c613"/>
          </v:shape>
          <o:OLEObject Type="Embed" ProgID="Equation.DSMT4" ShapeID="_x0000_i1055" DrawAspect="Content" ObjectID="_1698294360" r:id="rId70"/>
        </w:object>
      </w:r>
      <w:r w:rsidRPr="00736AF8">
        <w:rPr>
          <w:rFonts w:ascii="宋体" w:hAnsi="宋体" w:cs="宋体"/>
        </w:rPr>
        <w:t>与氢氧化钠反应时，被还原的氯元素和被氧化的氯元素的物质的量之</w:t>
      </w:r>
      <w:r w:rsidRPr="00736AF8">
        <w:rPr>
          <w:rFonts w:ascii="宋体" w:hAnsi="宋体" w:cs="宋体"/>
        </w:rPr>
        <w:t>比为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lastRenderedPageBreak/>
        <w:t>（</w:t>
      </w:r>
      <w:r w:rsidRPr="00736AF8">
        <w:t>2</w:t>
      </w:r>
      <w:r w:rsidRPr="00736AF8">
        <w:t>）</w:t>
      </w:r>
      <w:r w:rsidRPr="00736AF8">
        <w:rPr>
          <w:rFonts w:ascii="宋体" w:hAnsi="宋体" w:cs="宋体"/>
        </w:rPr>
        <w:t>步骤</w:t>
      </w:r>
      <w:r w:rsidRPr="00736AF8">
        <w:rPr>
          <w:rFonts w:ascii="宋体" w:hAnsi="宋体" w:cs="宋体"/>
        </w:rPr>
        <w:t>②</w:t>
      </w:r>
      <w:r w:rsidRPr="00736AF8">
        <w:rPr>
          <w:rFonts w:ascii="宋体" w:hAnsi="宋体" w:cs="宋体"/>
        </w:rPr>
        <w:t>加入</w:t>
      </w:r>
      <w:proofErr w:type="spellStart"/>
      <w:r w:rsidRPr="00736AF8">
        <w:rPr>
          <w:rFonts w:eastAsia="Times New Roman"/>
        </w:rPr>
        <w:t>NaOH</w:t>
      </w:r>
      <w:proofErr w:type="spellEnd"/>
      <w:r w:rsidRPr="00736AF8">
        <w:rPr>
          <w:rFonts w:ascii="宋体" w:hAnsi="宋体" w:cs="宋体"/>
        </w:rPr>
        <w:t>固体的目的是</w:t>
      </w:r>
      <w:r w:rsidRPr="00736AF8">
        <w:rPr>
          <w:rFonts w:eastAsia="Times New Roman"/>
        </w:rPr>
        <w:t>___________(</w:t>
      </w:r>
      <w:r w:rsidRPr="00736AF8">
        <w:rPr>
          <w:rFonts w:ascii="宋体" w:hAnsi="宋体" w:cs="宋体"/>
        </w:rPr>
        <w:t>填序号</w:t>
      </w:r>
      <w:r w:rsidRPr="00736AF8">
        <w:rPr>
          <w:rFonts w:eastAsia="Times New Roman"/>
        </w:rPr>
        <w:t>)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A</w:t>
      </w:r>
      <w:r w:rsidRPr="00736AF8">
        <w:t>．</w:t>
      </w:r>
      <w:r w:rsidRPr="00736AF8">
        <w:rPr>
          <w:rFonts w:ascii="宋体" w:hAnsi="宋体" w:cs="宋体"/>
        </w:rPr>
        <w:t>与溶液</w:t>
      </w:r>
      <w:r w:rsidRPr="00736AF8">
        <w:rPr>
          <w:rFonts w:eastAsia="Times New Roman"/>
        </w:rPr>
        <w:t>I</w:t>
      </w:r>
      <w:r w:rsidRPr="00736AF8">
        <w:rPr>
          <w:rFonts w:ascii="宋体" w:hAnsi="宋体" w:cs="宋体"/>
        </w:rPr>
        <w:t>中过量的</w:t>
      </w:r>
      <w:r w:rsidR="008C7DE5" w:rsidRPr="00736AF8">
        <w:object w:dxaOrig="380" w:dyaOrig="360">
          <v:shape id="_x0000_i1056" type="#_x0000_t75" alt="eqIdaeb0018ae8204a19a5d4f8126477c613" style="width:16.5pt;height:16pt" o:ole="">
            <v:imagedata r:id="rId69" o:title="eqIdaeb0018ae8204a19a5d4f8126477c613"/>
          </v:shape>
          <o:OLEObject Type="Embed" ProgID="Equation.DSMT4" ShapeID="_x0000_i1056" DrawAspect="Content" ObjectID="_1698294361" r:id="rId71"/>
        </w:object>
      </w:r>
      <w:r w:rsidRPr="00736AF8">
        <w:rPr>
          <w:rFonts w:ascii="宋体" w:hAnsi="宋体" w:cs="宋体"/>
        </w:rPr>
        <w:t>继续反应，生成更多的</w:t>
      </w:r>
      <w:r w:rsidRPr="00736AF8">
        <w:rPr>
          <w:rFonts w:eastAsia="Times New Roman"/>
        </w:rPr>
        <w:t>NaC1O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B</w:t>
      </w:r>
      <w:r w:rsidRPr="00736AF8">
        <w:t>．</w:t>
      </w:r>
      <w:proofErr w:type="spellStart"/>
      <w:r w:rsidRPr="00736AF8">
        <w:rPr>
          <w:rFonts w:eastAsia="Times New Roman"/>
        </w:rPr>
        <w:t>NaOH</w:t>
      </w:r>
      <w:proofErr w:type="spellEnd"/>
      <w:r w:rsidRPr="00736AF8">
        <w:rPr>
          <w:rFonts w:ascii="宋体" w:hAnsi="宋体" w:cs="宋体"/>
        </w:rPr>
        <w:t>固体溶解时会放出较多的热量，有利于提高反应速率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C</w:t>
      </w:r>
      <w:r w:rsidRPr="00736AF8">
        <w:t>．</w:t>
      </w:r>
      <w:r w:rsidRPr="00736AF8">
        <w:rPr>
          <w:rFonts w:ascii="宋体" w:hAnsi="宋体" w:cs="宋体"/>
        </w:rPr>
        <w:t>为下一步反应提供碱性的环境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D</w:t>
      </w:r>
      <w:r w:rsidRPr="00736AF8">
        <w:t>．</w:t>
      </w:r>
      <w:r w:rsidRPr="00736AF8">
        <w:rPr>
          <w:rFonts w:ascii="宋体" w:hAnsi="宋体" w:cs="宋体"/>
        </w:rPr>
        <w:t>使反应</w:t>
      </w:r>
      <w:r w:rsidRPr="00736AF8">
        <w:rPr>
          <w:rFonts w:ascii="宋体" w:hAnsi="宋体" w:cs="宋体"/>
        </w:rPr>
        <w:t>①</w:t>
      </w:r>
      <w:r w:rsidRPr="00736AF8">
        <w:rPr>
          <w:rFonts w:ascii="宋体" w:hAnsi="宋体" w:cs="宋体"/>
        </w:rPr>
        <w:t>中生成的</w:t>
      </w:r>
      <w:r w:rsidR="008C7DE5" w:rsidRPr="00736AF8">
        <w:object w:dxaOrig="840" w:dyaOrig="360">
          <v:shape id="_x0000_i1057" type="#_x0000_t75" alt="eqIdcdc1d9608515401faf07c1072c5dd662" style="width:37pt;height:16pt" o:ole="">
            <v:imagedata r:id="rId63" o:title="eqIdcdc1d9608515401faf07c1072c5dd662"/>
          </v:shape>
          <o:OLEObject Type="Embed" ProgID="Equation.DSMT4" ShapeID="_x0000_i1057" DrawAspect="Content" ObjectID="_1698294362" r:id="rId72"/>
        </w:object>
      </w:r>
      <w:r w:rsidRPr="00736AF8">
        <w:rPr>
          <w:rFonts w:ascii="宋体" w:hAnsi="宋体" w:cs="宋体"/>
        </w:rPr>
        <w:t>转化为</w:t>
      </w:r>
      <w:proofErr w:type="spellStart"/>
      <w:r w:rsidRPr="00736AF8">
        <w:rPr>
          <w:rFonts w:eastAsia="Times New Roman"/>
        </w:rPr>
        <w:t>NaClO</w:t>
      </w:r>
      <w:proofErr w:type="spellEnd"/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3</w:t>
      </w:r>
      <w:r w:rsidRPr="00736AF8">
        <w:t>）</w:t>
      </w:r>
      <w:r w:rsidRPr="00736AF8">
        <w:rPr>
          <w:rFonts w:ascii="宋体" w:hAnsi="宋体" w:cs="宋体"/>
        </w:rPr>
        <w:t>写出步骤</w:t>
      </w:r>
      <w:r w:rsidRPr="00736AF8">
        <w:rPr>
          <w:rFonts w:ascii="宋体" w:hAnsi="宋体" w:cs="宋体"/>
        </w:rPr>
        <w:t>④</w:t>
      </w:r>
      <w:r w:rsidRPr="00736AF8">
        <w:rPr>
          <w:rFonts w:ascii="宋体" w:hAnsi="宋体" w:cs="宋体"/>
        </w:rPr>
        <w:t>发生反应的离子方程式</w:t>
      </w:r>
      <w:r w:rsidRPr="00736AF8">
        <w:t>___________</w:t>
      </w:r>
      <w:r w:rsidRPr="00736AF8">
        <w:rPr>
          <w:rFonts w:ascii="宋体" w:hAnsi="宋体" w:cs="宋体"/>
        </w:rPr>
        <w:t>。该步骤一般用铁的硝酸盐或硫酸盐而不用氯化物，原因是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4</w:t>
      </w:r>
      <w:r w:rsidRPr="00736AF8">
        <w:t>）</w:t>
      </w:r>
      <w:r w:rsidRPr="00736AF8">
        <w:rPr>
          <w:rFonts w:ascii="宋体" w:hAnsi="宋体" w:cs="宋体"/>
        </w:rPr>
        <w:t>往溶液</w:t>
      </w:r>
      <w:r w:rsidRPr="00736AF8">
        <w:rPr>
          <w:rFonts w:eastAsia="Times New Roman"/>
        </w:rPr>
        <w:t>II</w:t>
      </w:r>
      <w:r w:rsidRPr="00736AF8">
        <w:rPr>
          <w:rFonts w:ascii="宋体" w:hAnsi="宋体" w:cs="宋体"/>
        </w:rPr>
        <w:t>中加入饱和</w:t>
      </w:r>
      <w:r w:rsidRPr="00736AF8">
        <w:rPr>
          <w:rFonts w:eastAsia="Times New Roman"/>
        </w:rPr>
        <w:t>KOH</w:t>
      </w:r>
      <w:r w:rsidRPr="00736AF8">
        <w:rPr>
          <w:rFonts w:ascii="宋体" w:hAnsi="宋体" w:cs="宋体"/>
        </w:rPr>
        <w:t>溶液，能够得到</w:t>
      </w:r>
      <w:proofErr w:type="gramStart"/>
      <w:r w:rsidRPr="00736AF8">
        <w:rPr>
          <w:rFonts w:ascii="宋体" w:hAnsi="宋体" w:cs="宋体"/>
        </w:rPr>
        <w:t>湿产品</w:t>
      </w:r>
      <w:proofErr w:type="gramEnd"/>
      <w:r w:rsidRPr="00736AF8">
        <w:rPr>
          <w:rFonts w:ascii="宋体" w:hAnsi="宋体" w:cs="宋体"/>
        </w:rPr>
        <w:t>的原因是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5</w:t>
      </w:r>
      <w:r w:rsidRPr="00736AF8">
        <w:t>）</w:t>
      </w:r>
      <w:r w:rsidR="008C7DE5" w:rsidRPr="00736AF8">
        <w:object w:dxaOrig="840" w:dyaOrig="360">
          <v:shape id="_x0000_i1058" type="#_x0000_t75" alt="eqId845577a33c7b4707bf35cce3dc3f8406" style="width:37pt;height:16pt" o:ole="">
            <v:imagedata r:id="rId60" o:title="eqId845577a33c7b4707bf35cce3dc3f8406"/>
          </v:shape>
          <o:OLEObject Type="Embed" ProgID="Equation.DSMT4" ShapeID="_x0000_i1058" DrawAspect="Content" ObjectID="_1698294363" r:id="rId73"/>
        </w:object>
      </w:r>
      <w:r w:rsidRPr="00736AF8">
        <w:rPr>
          <w:rFonts w:ascii="宋体" w:hAnsi="宋体" w:cs="宋体"/>
        </w:rPr>
        <w:t>极易溶于水，步骤</w:t>
      </w:r>
      <w:r w:rsidRPr="00736AF8">
        <w:rPr>
          <w:rFonts w:ascii="宋体" w:hAnsi="宋体" w:cs="宋体"/>
        </w:rPr>
        <w:t>⑥</w:t>
      </w:r>
      <w:r w:rsidRPr="00736AF8">
        <w:rPr>
          <w:rFonts w:ascii="宋体" w:hAnsi="宋体" w:cs="宋体"/>
        </w:rPr>
        <w:t>在提纯</w:t>
      </w:r>
      <w:r w:rsidR="008C7DE5" w:rsidRPr="00736AF8">
        <w:object w:dxaOrig="840" w:dyaOrig="360">
          <v:shape id="_x0000_i1059" type="#_x0000_t75" alt="eqId845577a33c7b4707bf35cce3dc3f8406" style="width:37pt;height:16pt" o:ole="">
            <v:imagedata r:id="rId60" o:title="eqId845577a33c7b4707bf35cce3dc3f8406"/>
          </v:shape>
          <o:OLEObject Type="Embed" ProgID="Equation.DSMT4" ShapeID="_x0000_i1059" DrawAspect="Content" ObjectID="_1698294364" r:id="rId74"/>
        </w:object>
      </w:r>
      <w:r w:rsidRPr="00736AF8">
        <w:rPr>
          <w:rFonts w:ascii="宋体" w:hAnsi="宋体" w:cs="宋体"/>
        </w:rPr>
        <w:t>时采用重结晶、洗涤、低温烘干的方法，洗涤剂最好选用</w:t>
      </w:r>
      <w:r w:rsidRPr="00736AF8">
        <w:rPr>
          <w:rFonts w:eastAsia="Times New Roman"/>
        </w:rPr>
        <w:t>___________(</w:t>
      </w:r>
      <w:r w:rsidRPr="00736AF8">
        <w:rPr>
          <w:rFonts w:ascii="宋体" w:hAnsi="宋体" w:cs="宋体"/>
        </w:rPr>
        <w:t>填序号</w:t>
      </w:r>
      <w:r w:rsidRPr="00736AF8">
        <w:rPr>
          <w:rFonts w:eastAsia="Times New Roman"/>
        </w:rPr>
        <w:t>)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tabs>
          <w:tab w:val="left" w:pos="2076"/>
          <w:tab w:val="left" w:pos="4153"/>
          <w:tab w:val="left" w:pos="6229"/>
        </w:tabs>
        <w:adjustRightInd w:val="0"/>
        <w:jc w:val="left"/>
        <w:textAlignment w:val="center"/>
        <w:rPr>
          <w:rFonts w:ascii="宋体" w:hAnsi="宋体" w:cs="宋体"/>
        </w:rPr>
      </w:pPr>
      <w:r w:rsidRPr="00736AF8">
        <w:t>A</w:t>
      </w:r>
      <w:r w:rsidRPr="00736AF8">
        <w:t>．</w:t>
      </w:r>
      <w:r w:rsidR="008C7DE5" w:rsidRPr="00736AF8">
        <w:object w:dxaOrig="520" w:dyaOrig="360">
          <v:shape id="_x0000_i1060" type="#_x0000_t75" alt="eqIde25b1d96e13441eeac98ea8438b87601" style="width:23pt;height:17.5pt" o:ole="">
            <v:imagedata r:id="rId75" o:title="eqIde25b1d96e13441eeac98ea8438b87601"/>
          </v:shape>
          <o:OLEObject Type="Embed" ProgID="Equation.DSMT4" ShapeID="_x0000_i1060" DrawAspect="Content" ObjectID="_1698294365" r:id="rId76"/>
        </w:object>
      </w:r>
      <w:r w:rsidRPr="00736AF8">
        <w:tab/>
        <w:t>B</w:t>
      </w:r>
      <w:r w:rsidRPr="00736AF8">
        <w:t>．</w:t>
      </w:r>
      <w:r w:rsidRPr="00736AF8">
        <w:rPr>
          <w:rFonts w:eastAsia="Times New Roman"/>
        </w:rPr>
        <w:t>KOH</w:t>
      </w:r>
      <w:r w:rsidRPr="00736AF8">
        <w:rPr>
          <w:rFonts w:ascii="宋体" w:hAnsi="宋体" w:cs="宋体"/>
        </w:rPr>
        <w:t>溶液</w:t>
      </w:r>
      <w:r w:rsidRPr="00736AF8">
        <w:tab/>
        <w:t>C</w:t>
      </w:r>
      <w:r w:rsidRPr="00736AF8">
        <w:t>．</w:t>
      </w:r>
      <w:r w:rsidRPr="00736AF8">
        <w:rPr>
          <w:rFonts w:ascii="宋体" w:hAnsi="宋体" w:cs="宋体"/>
        </w:rPr>
        <w:t>异丙醇</w:t>
      </w:r>
      <w:r w:rsidRPr="00736AF8">
        <w:tab/>
        <w:t>D</w:t>
      </w:r>
      <w:r w:rsidRPr="00736AF8">
        <w:t>．</w:t>
      </w:r>
      <w:r w:rsidR="008C7DE5" w:rsidRPr="00736AF8">
        <w:object w:dxaOrig="1040" w:dyaOrig="400">
          <v:shape id="_x0000_i1061" type="#_x0000_t75" alt="eqId5168ecf505db4626afde001454a910be" style="width:46pt;height:17.5pt" o:ole="">
            <v:imagedata r:id="rId77" o:title="eqId5168ecf505db4626afde001454a910be"/>
          </v:shape>
          <o:OLEObject Type="Embed" ProgID="Equation.DSMT4" ShapeID="_x0000_i1061" DrawAspect="Content" ObjectID="_1698294366" r:id="rId78"/>
        </w:object>
      </w:r>
      <w:r w:rsidRPr="00736AF8">
        <w:rPr>
          <w:rFonts w:ascii="宋体" w:hAnsi="宋体" w:cs="宋体"/>
        </w:rPr>
        <w:t>溶液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6</w:t>
      </w:r>
      <w:r w:rsidRPr="00736AF8">
        <w:t>）</w:t>
      </w:r>
      <w:r w:rsidRPr="00736AF8">
        <w:rPr>
          <w:rFonts w:ascii="宋体" w:hAnsi="宋体" w:cs="宋体"/>
        </w:rPr>
        <w:t>该工艺流程中可循环使用的物质是</w:t>
      </w:r>
      <w:r w:rsidRPr="00736AF8">
        <w:t>___________</w:t>
      </w:r>
      <w:r w:rsidRPr="00736AF8">
        <w:rPr>
          <w:rFonts w:eastAsia="Times New Roman"/>
        </w:rPr>
        <w:t>(</w:t>
      </w:r>
      <w:r w:rsidRPr="00736AF8">
        <w:rPr>
          <w:rFonts w:ascii="宋体" w:hAnsi="宋体" w:cs="宋体"/>
        </w:rPr>
        <w:t>填化学式</w:t>
      </w:r>
      <w:r w:rsidRPr="00736AF8">
        <w:rPr>
          <w:rFonts w:eastAsia="Times New Roman"/>
        </w:rPr>
        <w:t>)</w:t>
      </w:r>
      <w:r w:rsidRPr="00736AF8">
        <w:rPr>
          <w:rFonts w:ascii="宋体" w:hAnsi="宋体" w:cs="宋体"/>
        </w:rPr>
        <w:t>。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14</w:t>
      </w:r>
      <w:r w:rsidRPr="00736AF8">
        <w:t>．</w:t>
      </w:r>
      <w:proofErr w:type="gramStart"/>
      <w:r w:rsidRPr="00736AF8">
        <w:rPr>
          <w:rFonts w:ascii="宋体" w:hAnsi="宋体" w:cs="宋体"/>
        </w:rPr>
        <w:t>钒</w:t>
      </w:r>
      <w:proofErr w:type="gramEnd"/>
      <w:r w:rsidRPr="00736AF8">
        <w:rPr>
          <w:rFonts w:ascii="宋体" w:hAnsi="宋体" w:cs="宋体"/>
        </w:rPr>
        <w:t>性能优良，用途广泛，有金属</w:t>
      </w:r>
      <w:r w:rsidRPr="00736AF8">
        <w:rPr>
          <w:rFonts w:eastAsia="Times New Roman"/>
        </w:rPr>
        <w:t>“</w:t>
      </w:r>
      <w:r w:rsidRPr="00736AF8">
        <w:rPr>
          <w:rFonts w:ascii="宋体" w:hAnsi="宋体" w:cs="宋体"/>
        </w:rPr>
        <w:t>维生素</w:t>
      </w:r>
      <w:r w:rsidRPr="00736AF8">
        <w:rPr>
          <w:rFonts w:eastAsia="Times New Roman"/>
        </w:rPr>
        <w:t>”</w:t>
      </w:r>
      <w:r w:rsidRPr="00736AF8">
        <w:rPr>
          <w:rFonts w:ascii="宋体" w:hAnsi="宋体" w:cs="宋体"/>
        </w:rPr>
        <w:t>之称。在钢中加入一定量的钒，就能使钢的硬度、耐腐蚀性大增。工业上</w:t>
      </w:r>
      <w:proofErr w:type="gramStart"/>
      <w:r w:rsidRPr="00736AF8">
        <w:rPr>
          <w:rFonts w:ascii="宋体" w:hAnsi="宋体" w:cs="宋体"/>
        </w:rPr>
        <w:t>以富钒炉渣</w:t>
      </w:r>
      <w:proofErr w:type="gramEnd"/>
      <w:r w:rsidRPr="00736AF8">
        <w:rPr>
          <w:rFonts w:eastAsia="Times New Roman"/>
        </w:rPr>
        <w:t>(</w:t>
      </w:r>
      <w:r w:rsidRPr="00736AF8">
        <w:rPr>
          <w:rFonts w:ascii="宋体" w:hAnsi="宋体" w:cs="宋体"/>
        </w:rPr>
        <w:t>主要成分为</w:t>
      </w:r>
      <w:r w:rsidR="008C7DE5" w:rsidRPr="00736AF8">
        <w:object w:dxaOrig="560" w:dyaOrig="360">
          <v:shape id="_x0000_i1062" type="#_x0000_t75" alt="eqId15daf5414f794bb49d3ede771ed0179c" style="width:24.5pt;height:16pt" o:ole="">
            <v:imagedata r:id="rId79" o:title="eqId15daf5414f794bb49d3ede771ed0179c"/>
          </v:shape>
          <o:OLEObject Type="Embed" ProgID="Equation.DSMT4" ShapeID="_x0000_i1062" DrawAspect="Content" ObjectID="_1698294367" r:id="rId80"/>
        </w:object>
      </w:r>
      <w:r w:rsidRPr="00736AF8">
        <w:rPr>
          <w:rFonts w:ascii="宋体" w:hAnsi="宋体" w:cs="宋体"/>
        </w:rPr>
        <w:t>、</w:t>
      </w:r>
      <w:r w:rsidR="008C7DE5" w:rsidRPr="00736AF8">
        <w:object w:dxaOrig="560" w:dyaOrig="300">
          <v:shape id="_x0000_i1063" type="#_x0000_t75" alt="eqIdf8a8782a4e704fa4a735aab8ad24c025" style="width:24.5pt;height:13.5pt" o:ole="">
            <v:imagedata r:id="rId81" o:title="eqIdf8a8782a4e704fa4a735aab8ad24c025"/>
          </v:shape>
          <o:OLEObject Type="Embed" ProgID="Equation.DSMT4" ShapeID="_x0000_i1063" DrawAspect="Content" ObjectID="_1698294368" r:id="rId82"/>
        </w:object>
      </w:r>
      <w:r w:rsidRPr="00736AF8">
        <w:rPr>
          <w:rFonts w:ascii="宋体" w:hAnsi="宋体" w:cs="宋体"/>
        </w:rPr>
        <w:t>和</w:t>
      </w:r>
      <w:r w:rsidR="008C7DE5" w:rsidRPr="00736AF8">
        <w:object w:dxaOrig="520" w:dyaOrig="360">
          <v:shape id="_x0000_i1064" type="#_x0000_t75" alt="eqIde799ded7ab804213be1934a0576dd1fa" style="width:23pt;height:16pt" o:ole="">
            <v:imagedata r:id="rId83" o:title="eqIde799ded7ab804213be1934a0576dd1fa"/>
          </v:shape>
          <o:OLEObject Type="Embed" ProgID="Equation.DSMT4" ShapeID="_x0000_i1064" DrawAspect="Content" ObjectID="_1698294369" r:id="rId84"/>
        </w:object>
      </w:r>
      <w:r w:rsidRPr="00736AF8">
        <w:rPr>
          <w:rFonts w:ascii="宋体" w:hAnsi="宋体" w:cs="宋体"/>
        </w:rPr>
        <w:t>等</w:t>
      </w:r>
      <w:r w:rsidRPr="00736AF8">
        <w:rPr>
          <w:rFonts w:eastAsia="Times New Roman"/>
        </w:rPr>
        <w:t>)</w:t>
      </w:r>
      <w:r w:rsidRPr="00736AF8">
        <w:rPr>
          <w:rFonts w:ascii="宋体" w:hAnsi="宋体" w:cs="宋体"/>
        </w:rPr>
        <w:t>为原料提取五氧化二钒的工艺流程如下：</w:t>
      </w:r>
    </w:p>
    <w:p w:rsidR="008C7DE5" w:rsidRPr="00736AF8" w:rsidRDefault="002212B9">
      <w:pPr>
        <w:adjustRightInd w:val="0"/>
        <w:jc w:val="left"/>
        <w:textAlignment w:val="center"/>
      </w:pPr>
      <w:r w:rsidRPr="00736AF8">
        <w:rPr>
          <w:noProof/>
        </w:rPr>
        <w:drawing>
          <wp:inline distT="0" distB="0" distL="114300" distR="114300">
            <wp:extent cx="4105275" cy="977265"/>
            <wp:effectExtent l="0" t="0" r="9525" b="1333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1</w:t>
      </w:r>
      <w:r w:rsidRPr="00736AF8">
        <w:t>）</w:t>
      </w:r>
      <w:r w:rsidRPr="00736AF8">
        <w:rPr>
          <w:rFonts w:ascii="宋体" w:hAnsi="宋体" w:cs="宋体"/>
        </w:rPr>
        <w:t>在第一步操作焙烧过程中</w:t>
      </w:r>
      <w:r w:rsidR="008C7DE5" w:rsidRPr="00736AF8">
        <w:object w:dxaOrig="560" w:dyaOrig="360">
          <v:shape id="_x0000_i1065" type="#_x0000_t75" alt="eqId15daf5414f794bb49d3ede771ed0179c" style="width:24.5pt;height:16pt" o:ole="">
            <v:imagedata r:id="rId79" o:title="eqId15daf5414f794bb49d3ede771ed0179c"/>
          </v:shape>
          <o:OLEObject Type="Embed" ProgID="Equation.DSMT4" ShapeID="_x0000_i1065" DrawAspect="Content" ObjectID="_1698294370" r:id="rId86"/>
        </w:object>
      </w:r>
      <w:r w:rsidRPr="00736AF8">
        <w:rPr>
          <w:rFonts w:ascii="宋体" w:hAnsi="宋体" w:cs="宋体"/>
        </w:rPr>
        <w:t>转化为可溶性</w:t>
      </w:r>
      <w:r w:rsidR="008C7DE5" w:rsidRPr="00736AF8">
        <w:object w:dxaOrig="780" w:dyaOrig="360">
          <v:shape id="_x0000_i1066" type="#_x0000_t75" alt="eqId3cab91c4bf024bb099126c512103d5e6" style="width:34.5pt;height:16pt" o:ole="">
            <v:imagedata r:id="rId87" o:title="eqId3cab91c4bf024bb099126c512103d5e6"/>
          </v:shape>
          <o:OLEObject Type="Embed" ProgID="Equation.DSMT4" ShapeID="_x0000_i1066" DrawAspect="Content" ObjectID="_1698294371" r:id="rId88"/>
        </w:object>
      </w:r>
      <w:r w:rsidRPr="00736AF8">
        <w:rPr>
          <w:rFonts w:ascii="宋体" w:hAnsi="宋体" w:cs="宋体"/>
        </w:rPr>
        <w:t>，用双线桥法标出该反应中电子转移方向和数目为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2</w:t>
      </w:r>
      <w:r w:rsidRPr="00736AF8">
        <w:t>）</w:t>
      </w:r>
      <w:r w:rsidRPr="00736AF8">
        <w:rPr>
          <w:rFonts w:ascii="宋体" w:hAnsi="宋体" w:cs="宋体"/>
        </w:rPr>
        <w:t>焙烧炉中可用</w:t>
      </w:r>
      <w:r w:rsidR="008C7DE5" w:rsidRPr="00736AF8">
        <w:object w:dxaOrig="860" w:dyaOrig="360">
          <v:shape id="_x0000_i1067" type="#_x0000_t75" alt="eqIddf7838a2773f4a07adeecb6d1b64fc28" style="width:38pt;height:16pt" o:ole="">
            <v:imagedata r:id="rId89" o:title="eqIddf7838a2773f4a07adeecb6d1b64fc28"/>
          </v:shape>
          <o:OLEObject Type="Embed" ProgID="Equation.DSMT4" ShapeID="_x0000_i1067" DrawAspect="Content" ObjectID="_1698294372" r:id="rId90"/>
        </w:object>
      </w:r>
      <w:r w:rsidRPr="00736AF8">
        <w:rPr>
          <w:rFonts w:ascii="宋体" w:hAnsi="宋体" w:cs="宋体"/>
        </w:rPr>
        <w:t>代替</w:t>
      </w:r>
      <w:r w:rsidR="008C7DE5" w:rsidRPr="00736AF8">
        <w:object w:dxaOrig="580" w:dyaOrig="280">
          <v:shape id="_x0000_i1068" type="#_x0000_t75" alt="eqId220f8a17196047e980c82ee7658859c3" style="width:25.5pt;height:12.5pt" o:ole="">
            <v:imagedata r:id="rId91" o:title="eqId220f8a17196047e980c82ee7658859c3"/>
          </v:shape>
          <o:OLEObject Type="Embed" ProgID="Equation.DSMT4" ShapeID="_x0000_i1068" DrawAspect="Content" ObjectID="_1698294373" r:id="rId92"/>
        </w:object>
      </w:r>
      <w:proofErr w:type="gramStart"/>
      <w:r w:rsidRPr="00736AF8">
        <w:rPr>
          <w:rFonts w:ascii="宋体" w:hAnsi="宋体" w:cs="宋体"/>
        </w:rPr>
        <w:t>与富钒炉渣</w:t>
      </w:r>
      <w:proofErr w:type="gramEnd"/>
      <w:r w:rsidRPr="00736AF8">
        <w:rPr>
          <w:rFonts w:ascii="宋体" w:hAnsi="宋体" w:cs="宋体"/>
        </w:rPr>
        <w:t>焙烧制得</w:t>
      </w:r>
      <w:proofErr w:type="gramStart"/>
      <w:r w:rsidRPr="00736AF8">
        <w:rPr>
          <w:rFonts w:ascii="宋体" w:hAnsi="宋体" w:cs="宋体"/>
        </w:rPr>
        <w:t>偏钒酸</w:t>
      </w:r>
      <w:proofErr w:type="gramEnd"/>
      <w:r w:rsidRPr="00736AF8">
        <w:rPr>
          <w:rFonts w:ascii="宋体" w:hAnsi="宋体" w:cs="宋体"/>
        </w:rPr>
        <w:t>钠。用</w:t>
      </w:r>
      <w:r w:rsidR="008C7DE5" w:rsidRPr="00736AF8">
        <w:object w:dxaOrig="860" w:dyaOrig="360">
          <v:shape id="_x0000_i1069" type="#_x0000_t75" alt="eqIddf7838a2773f4a07adeecb6d1b64fc28" style="width:38pt;height:16pt" o:ole="">
            <v:imagedata r:id="rId89" o:title="eqIddf7838a2773f4a07adeecb6d1b64fc28"/>
          </v:shape>
          <o:OLEObject Type="Embed" ProgID="Equation.DSMT4" ShapeID="_x0000_i1069" DrawAspect="Content" ObjectID="_1698294374" r:id="rId93"/>
        </w:object>
      </w:r>
      <w:r w:rsidRPr="00736AF8">
        <w:rPr>
          <w:rFonts w:ascii="宋体" w:hAnsi="宋体" w:cs="宋体"/>
        </w:rPr>
        <w:t>代替</w:t>
      </w:r>
      <w:r w:rsidR="008C7DE5" w:rsidRPr="00736AF8">
        <w:object w:dxaOrig="580" w:dyaOrig="280">
          <v:shape id="_x0000_i1070" type="#_x0000_t75" alt="eqId220f8a17196047e980c82ee7658859c3" style="width:25.5pt;height:12.5pt" o:ole="">
            <v:imagedata r:id="rId91" o:title="eqId220f8a17196047e980c82ee7658859c3"/>
          </v:shape>
          <o:OLEObject Type="Embed" ProgID="Equation.DSMT4" ShapeID="_x0000_i1070" DrawAspect="Content" ObjectID="_1698294375" r:id="rId94"/>
        </w:object>
      </w:r>
      <w:r w:rsidRPr="00736AF8">
        <w:rPr>
          <w:rFonts w:ascii="宋体" w:hAnsi="宋体" w:cs="宋体"/>
        </w:rPr>
        <w:t>的优点是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3</w:t>
      </w:r>
      <w:r w:rsidRPr="00736AF8">
        <w:t>）</w:t>
      </w:r>
      <w:r w:rsidRPr="00736AF8">
        <w:rPr>
          <w:rFonts w:ascii="宋体" w:hAnsi="宋体" w:cs="宋体"/>
        </w:rPr>
        <w:t>以上流程中应用过滤操作的有</w:t>
      </w:r>
      <w:r w:rsidRPr="00736AF8">
        <w:t>___________</w:t>
      </w:r>
      <w:r w:rsidRPr="00736AF8">
        <w:rPr>
          <w:rFonts w:ascii="宋体" w:hAnsi="宋体" w:cs="宋体"/>
        </w:rPr>
        <w:t>，检验第六步操作后所得滤液中阳离子的实验操作是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4</w:t>
      </w:r>
      <w:r w:rsidRPr="00736AF8">
        <w:t>）</w:t>
      </w:r>
      <w:r w:rsidRPr="00736AF8">
        <w:rPr>
          <w:rFonts w:ascii="宋体" w:hAnsi="宋体" w:cs="宋体"/>
        </w:rPr>
        <w:t>将制</w:t>
      </w:r>
      <w:proofErr w:type="gramStart"/>
      <w:r w:rsidRPr="00736AF8">
        <w:rPr>
          <w:rFonts w:ascii="宋体" w:hAnsi="宋体" w:cs="宋体"/>
        </w:rPr>
        <w:t>得产品</w:t>
      </w:r>
      <w:proofErr w:type="gramEnd"/>
      <w:r w:rsidRPr="00736AF8">
        <w:rPr>
          <w:rFonts w:ascii="宋体" w:hAnsi="宋体" w:cs="宋体"/>
        </w:rPr>
        <w:t>与稀硫酸、亚硫酸钾溶液混合，充分反应后生成</w:t>
      </w:r>
      <w:r w:rsidR="008C7DE5" w:rsidRPr="00736AF8">
        <w:object w:dxaOrig="580" w:dyaOrig="320">
          <v:shape id="_x0000_i1071" type="#_x0000_t75" alt="eqId8a40b9b537dd42b4b3f04c9ccf1ccca2" style="width:25.5pt;height:13.5pt" o:ole="">
            <v:imagedata r:id="rId95" o:title="eqId8a40b9b537dd42b4b3f04c9ccf1ccca2"/>
          </v:shape>
          <o:OLEObject Type="Embed" ProgID="Equation.DSMT4" ShapeID="_x0000_i1071" DrawAspect="Content" ObjectID="_1698294376" r:id="rId96"/>
        </w:object>
      </w:r>
      <w:r w:rsidRPr="00736AF8">
        <w:rPr>
          <w:rFonts w:ascii="宋体" w:hAnsi="宋体" w:cs="宋体"/>
        </w:rPr>
        <w:t>等离子，该反应的化学方程式是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5</w:t>
      </w:r>
      <w:r w:rsidRPr="00736AF8">
        <w:t>）</w:t>
      </w:r>
      <w:r w:rsidRPr="00736AF8">
        <w:rPr>
          <w:rFonts w:ascii="宋体" w:hAnsi="宋体" w:cs="宋体"/>
        </w:rPr>
        <w:t>向上述所得溶液中加入</w:t>
      </w:r>
      <w:r w:rsidR="008C7DE5" w:rsidRPr="00736AF8">
        <w:object w:dxaOrig="720" w:dyaOrig="360">
          <v:shape id="_x0000_i1072" type="#_x0000_t75" alt="eqId6551599212a8467ba2bd95545bc52bd8" style="width:31.5pt;height:16pt" o:ole="">
            <v:imagedata r:id="rId97" o:title="eqId6551599212a8467ba2bd95545bc52bd8"/>
          </v:shape>
          <o:OLEObject Type="Embed" ProgID="Equation.DSMT4" ShapeID="_x0000_i1072" DrawAspect="Content" ObjectID="_1698294377" r:id="rId98"/>
        </w:object>
      </w:r>
      <w:r w:rsidRPr="00736AF8">
        <w:rPr>
          <w:rFonts w:ascii="宋体" w:hAnsi="宋体" w:cs="宋体"/>
        </w:rPr>
        <w:t>溶液，完善并配平反应的离子方程式。</w:t>
      </w:r>
      <w:r w:rsidRPr="00736AF8">
        <w:t>___________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rPr>
          <w:rFonts w:eastAsia="Times New Roman"/>
        </w:rPr>
        <w:t>___________</w:t>
      </w:r>
      <w:r w:rsidR="008C7DE5" w:rsidRPr="00736AF8">
        <w:object w:dxaOrig="760" w:dyaOrig="380">
          <v:shape id="_x0000_i1073" type="#_x0000_t75" alt="eqIdcbaea0ffb91c43f280a80b826a37b334" style="width:33.5pt;height:16.5pt" o:ole="">
            <v:imagedata r:id="rId99" o:title="eqIdcbaea0ffb91c43f280a80b826a37b334"/>
          </v:shape>
          <o:OLEObject Type="Embed" ProgID="Equation.DSMT4" ShapeID="_x0000_i1073" DrawAspect="Content" ObjectID="_1698294378" r:id="rId100"/>
        </w:object>
      </w:r>
      <w:r w:rsidRPr="00736AF8">
        <w:rPr>
          <w:rFonts w:eastAsia="Times New Roman"/>
        </w:rPr>
        <w:t>___________</w:t>
      </w:r>
      <w:r w:rsidR="008C7DE5" w:rsidRPr="00736AF8">
        <w:object w:dxaOrig="780" w:dyaOrig="320">
          <v:shape id="_x0000_i1074" type="#_x0000_t75" alt="eqIde3328467bc5d45ef944a4ab2914b7409" style="width:34.5pt;height:14pt" o:ole="">
            <v:imagedata r:id="rId101" o:title="eqIde3328467bc5d45ef944a4ab2914b7409"/>
          </v:shape>
          <o:OLEObject Type="Embed" ProgID="Equation.DSMT4" ShapeID="_x0000_i1074" DrawAspect="Content" ObjectID="_1698294379" r:id="rId102"/>
        </w:object>
      </w:r>
      <w:r w:rsidRPr="00736AF8">
        <w:rPr>
          <w:rFonts w:eastAsia="Times New Roman"/>
        </w:rPr>
        <w:t>___________=_______</w:t>
      </w:r>
      <w:r w:rsidRPr="00736AF8">
        <w:rPr>
          <w:rFonts w:eastAsia="Times New Roman"/>
        </w:rPr>
        <w:t>____</w:t>
      </w:r>
      <w:r w:rsidR="008C7DE5" w:rsidRPr="00736AF8">
        <w:object w:dxaOrig="580" w:dyaOrig="320">
          <v:shape id="_x0000_i1075" type="#_x0000_t75" alt="eqId6fb2f0fc21384eafb195ffcabd59b58c" style="width:25.5pt;height:14pt" o:ole="">
            <v:imagedata r:id="rId103" o:title="eqId6fb2f0fc21384eafb195ffcabd59b58c"/>
          </v:shape>
          <o:OLEObject Type="Embed" ProgID="Equation.DSMT4" ShapeID="_x0000_i1075" DrawAspect="Content" ObjectID="_1698294380" r:id="rId104"/>
        </w:object>
      </w:r>
      <w:r w:rsidRPr="00736AF8">
        <w:rPr>
          <w:rFonts w:eastAsia="Times New Roman"/>
        </w:rPr>
        <w:t>___________</w:t>
      </w:r>
      <w:r w:rsidR="008C7DE5" w:rsidRPr="00736AF8">
        <w:object w:dxaOrig="720" w:dyaOrig="380">
          <v:shape id="_x0000_i1076" type="#_x0000_t75" alt="eqIde7e85cdce5f544cfba9905aed6b7e55c" style="width:31.5pt;height:16.5pt" o:ole="">
            <v:imagedata r:id="rId105" o:title="eqIde7e85cdce5f544cfba9905aed6b7e55c"/>
          </v:shape>
          <o:OLEObject Type="Embed" ProgID="Equation.DSMT4" ShapeID="_x0000_i1076" DrawAspect="Content" ObjectID="_1698294381" r:id="rId106"/>
        </w:object>
      </w:r>
      <w:r w:rsidRPr="00736AF8">
        <w:rPr>
          <w:rFonts w:eastAsia="Times New Roman"/>
        </w:rPr>
        <w:t>___________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lastRenderedPageBreak/>
        <w:t>（</w:t>
      </w:r>
      <w:r w:rsidRPr="00736AF8">
        <w:t>6</w:t>
      </w:r>
      <w:r w:rsidRPr="00736AF8">
        <w:t>）</w:t>
      </w:r>
      <w:r w:rsidR="008C7DE5" w:rsidRPr="00736AF8">
        <w:object w:dxaOrig="560" w:dyaOrig="360">
          <v:shape id="_x0000_i1077" type="#_x0000_t75" alt="eqId15daf5414f794bb49d3ede771ed0179c" style="width:24.5pt;height:16pt" o:ole="">
            <v:imagedata r:id="rId79" o:title="eqId15daf5414f794bb49d3ede771ed0179c"/>
          </v:shape>
          <o:OLEObject Type="Embed" ProgID="Equation.DSMT4" ShapeID="_x0000_i1077" DrawAspect="Content" ObjectID="_1698294382" r:id="rId107"/>
        </w:object>
      </w:r>
      <w:r w:rsidRPr="00736AF8">
        <w:rPr>
          <w:rFonts w:ascii="宋体" w:hAnsi="宋体" w:cs="宋体"/>
        </w:rPr>
        <w:t>能与盐酸反应产生</w:t>
      </w:r>
      <w:r w:rsidR="008C7DE5" w:rsidRPr="00736AF8">
        <w:object w:dxaOrig="580" w:dyaOrig="320">
          <v:shape id="_x0000_i1078" type="#_x0000_t75" alt="eqId8a40b9b537dd42b4b3f04c9ccf1ccca2" style="width:25.5pt;height:13.5pt" o:ole="">
            <v:imagedata r:id="rId95" o:title="eqId8a40b9b537dd42b4b3f04c9ccf1ccca2"/>
          </v:shape>
          <o:OLEObject Type="Embed" ProgID="Equation.DSMT4" ShapeID="_x0000_i1078" DrawAspect="Content" ObjectID="_1698294383" r:id="rId108"/>
        </w:object>
      </w:r>
      <w:r w:rsidRPr="00736AF8">
        <w:rPr>
          <w:rFonts w:ascii="宋体" w:hAnsi="宋体" w:cs="宋体"/>
        </w:rPr>
        <w:t>和一种黄绿色气体，该气体能与</w:t>
      </w:r>
      <w:r w:rsidR="008C7DE5" w:rsidRPr="00736AF8">
        <w:object w:dxaOrig="840" w:dyaOrig="360">
          <v:shape id="_x0000_i1079" type="#_x0000_t75" alt="eqId9805c3b06d2f4a12a4bd566ab231d802" style="width:37pt;height:16pt" o:ole="">
            <v:imagedata r:id="rId109" o:title="eqId9805c3b06d2f4a12a4bd566ab231d802"/>
          </v:shape>
          <o:OLEObject Type="Embed" ProgID="Equation.DSMT4" ShapeID="_x0000_i1079" DrawAspect="Content" ObjectID="_1698294384" r:id="rId110"/>
        </w:object>
      </w:r>
      <w:r w:rsidRPr="00736AF8">
        <w:rPr>
          <w:rFonts w:ascii="宋体" w:hAnsi="宋体" w:cs="宋体"/>
        </w:rPr>
        <w:t>溶液反应被吸收，则</w:t>
      </w:r>
      <w:r w:rsidR="008C7DE5" w:rsidRPr="00736AF8">
        <w:object w:dxaOrig="500" w:dyaOrig="340">
          <v:shape id="_x0000_i1080" type="#_x0000_t75" alt="eqId1e8c9ff3b55549a397ec26c5e115aebd" style="width:22pt;height:15pt" o:ole="">
            <v:imagedata r:id="rId111" o:title="eqId1e8c9ff3b55549a397ec26c5e115aebd"/>
          </v:shape>
          <o:OLEObject Type="Embed" ProgID="Equation.DSMT4" ShapeID="_x0000_i1080" DrawAspect="Content" ObjectID="_1698294385" r:id="rId112"/>
        </w:object>
      </w:r>
      <w:r w:rsidRPr="00736AF8">
        <w:rPr>
          <w:rFonts w:ascii="宋体" w:hAnsi="宋体" w:cs="宋体"/>
        </w:rPr>
        <w:t>、</w:t>
      </w:r>
      <w:r w:rsidR="008C7DE5" w:rsidRPr="00736AF8">
        <w:object w:dxaOrig="380" w:dyaOrig="320">
          <v:shape id="_x0000_i1081" type="#_x0000_t75" alt="eqId89853b2803f1431580fa386098b8995f" style="width:16.5pt;height:14pt" o:ole="">
            <v:imagedata r:id="rId113" o:title="eqId89853b2803f1431580fa386098b8995f"/>
          </v:shape>
          <o:OLEObject Type="Embed" ProgID="Equation.DSMT4" ShapeID="_x0000_i1081" DrawAspect="Content" ObjectID="_1698294386" r:id="rId114"/>
        </w:object>
      </w:r>
      <w:r w:rsidRPr="00736AF8">
        <w:rPr>
          <w:rFonts w:ascii="宋体" w:hAnsi="宋体" w:cs="宋体"/>
        </w:rPr>
        <w:t>、</w:t>
      </w:r>
      <w:r w:rsidR="008C7DE5" w:rsidRPr="00736AF8">
        <w:object w:dxaOrig="580" w:dyaOrig="320">
          <v:shape id="_x0000_i1082" type="#_x0000_t75" alt="eqId8a40b9b537dd42b4b3f04c9ccf1ccca2" style="width:25.5pt;height:13.5pt" o:ole="">
            <v:imagedata r:id="rId95" o:title="eqId8a40b9b537dd42b4b3f04c9ccf1ccca2"/>
          </v:shape>
          <o:OLEObject Type="Embed" ProgID="Equation.DSMT4" ShapeID="_x0000_i1082" DrawAspect="Content" ObjectID="_1698294387" r:id="rId115"/>
        </w:object>
      </w:r>
      <w:r w:rsidRPr="00736AF8">
        <w:rPr>
          <w:rFonts w:ascii="宋体" w:hAnsi="宋体" w:cs="宋体"/>
        </w:rPr>
        <w:t>还原性由大到小的顺序是</w:t>
      </w:r>
      <w:r w:rsidRPr="00736AF8"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7</w:t>
      </w:r>
      <w:r w:rsidRPr="00736AF8">
        <w:t>）</w:t>
      </w:r>
      <w:r w:rsidRPr="00736AF8">
        <w:rPr>
          <w:rFonts w:ascii="宋体" w:hAnsi="宋体" w:cs="宋体"/>
        </w:rPr>
        <w:t>在</w:t>
      </w:r>
      <w:r w:rsidR="008C7DE5" w:rsidRPr="00736AF8">
        <w:object w:dxaOrig="2500" w:dyaOrig="380">
          <v:shape id="_x0000_i1083" type="#_x0000_t75" alt="eqId4124e40832e54bf7903c78391428e24b" style="width:110pt;height:16.5pt" o:ole="">
            <v:imagedata r:id="rId116" o:title="eqId4124e40832e54bf7903c78391428e24b"/>
          </v:shape>
          <o:OLEObject Type="Embed" ProgID="Equation.DSMT4" ShapeID="_x0000_i1083" DrawAspect="Content" ObjectID="_1698294388" r:id="rId117"/>
        </w:object>
      </w:r>
      <w:r w:rsidRPr="00736AF8">
        <w:rPr>
          <w:rFonts w:ascii="宋体" w:hAnsi="宋体" w:cs="宋体"/>
        </w:rPr>
        <w:t>溶液中，加入</w:t>
      </w:r>
      <w:r w:rsidR="008C7DE5" w:rsidRPr="00736AF8">
        <w:object w:dxaOrig="740" w:dyaOrig="320">
          <v:shape id="_x0000_i1084" type="#_x0000_t75" alt="eqId3648aa0063364a05b3de3c64b75a20fb" style="width:32.5pt;height:14pt" o:ole="">
            <v:imagedata r:id="rId118" o:title="eqId3648aa0063364a05b3de3c64b75a20fb"/>
          </v:shape>
          <o:OLEObject Type="Embed" ProgID="Equation.DSMT4" ShapeID="_x0000_i1084" DrawAspect="Content" ObjectID="_1698294389" r:id="rId119"/>
        </w:object>
      </w:r>
      <w:r w:rsidRPr="00736AF8">
        <w:rPr>
          <w:rFonts w:ascii="宋体" w:hAnsi="宋体" w:cs="宋体"/>
        </w:rPr>
        <w:t>锌粉，恰好完全反应，则还原产物可能是</w:t>
      </w:r>
      <w:r w:rsidRPr="00736AF8">
        <w:rPr>
          <w:rFonts w:eastAsia="Times New Roman"/>
        </w:rPr>
        <w:t>___________</w:t>
      </w:r>
      <w:r w:rsidRPr="00736AF8">
        <w:rPr>
          <w:rFonts w:ascii="宋体" w:hAnsi="宋体" w:cs="宋体"/>
        </w:rPr>
        <w:t>。</w:t>
      </w:r>
    </w:p>
    <w:p w:rsidR="008C7DE5" w:rsidRPr="00736AF8" w:rsidRDefault="002212B9">
      <w:pPr>
        <w:tabs>
          <w:tab w:val="left" w:pos="2076"/>
          <w:tab w:val="left" w:pos="4153"/>
          <w:tab w:val="left" w:pos="6229"/>
        </w:tabs>
        <w:adjustRightInd w:val="0"/>
        <w:jc w:val="left"/>
        <w:textAlignment w:val="center"/>
        <w:rPr>
          <w:rFonts w:hint="eastAsia"/>
        </w:rPr>
      </w:pPr>
      <w:r w:rsidRPr="00736AF8">
        <w:t>A</w:t>
      </w:r>
      <w:r w:rsidRPr="00736AF8">
        <w:t>．</w:t>
      </w:r>
      <w:r w:rsidR="008C7DE5" w:rsidRPr="00736AF8">
        <w:object w:dxaOrig="580" w:dyaOrig="320">
          <v:shape id="_x0000_i1085" type="#_x0000_t75" alt="eqId8a40b9b537dd42b4b3f04c9ccf1ccca2" style="width:25.5pt;height:13.5pt" o:ole="">
            <v:imagedata r:id="rId95" o:title="eqId8a40b9b537dd42b4b3f04c9ccf1ccca2"/>
          </v:shape>
          <o:OLEObject Type="Embed" ProgID="Equation.DSMT4" ShapeID="_x0000_i1085" DrawAspect="Content" ObjectID="_1698294390" r:id="rId120"/>
        </w:object>
      </w:r>
      <w:r w:rsidRPr="00736AF8">
        <w:tab/>
        <w:t>B</w:t>
      </w:r>
      <w:r w:rsidRPr="00736AF8">
        <w:t>．</w:t>
      </w:r>
      <w:r w:rsidR="008C7DE5" w:rsidRPr="00736AF8">
        <w:object w:dxaOrig="520" w:dyaOrig="380">
          <v:shape id="_x0000_i1086" type="#_x0000_t75" alt="eqId22d6a665124247f0968bcee70a61c337" style="width:23pt;height:16.5pt" o:ole="">
            <v:imagedata r:id="rId121" o:title="eqId22d6a665124247f0968bcee70a61c337"/>
          </v:shape>
          <o:OLEObject Type="Embed" ProgID="Equation.DSMT4" ShapeID="_x0000_i1086" DrawAspect="Content" ObjectID="_1698294391" r:id="rId122"/>
        </w:object>
      </w:r>
      <w:r w:rsidRPr="00736AF8">
        <w:tab/>
        <w:t>C</w:t>
      </w:r>
      <w:r w:rsidRPr="00736AF8">
        <w:t>．</w:t>
      </w:r>
      <w:r w:rsidR="008C7DE5" w:rsidRPr="00736AF8">
        <w:object w:dxaOrig="420" w:dyaOrig="320">
          <v:shape id="_x0000_i1087" type="#_x0000_t75" alt="eqIdcec0e36a5d494ddfb1ce41267fec1ade" style="width:18.5pt;height:14pt" o:ole="">
            <v:imagedata r:id="rId123" o:title="eqIdcec0e36a5d494ddfb1ce41267fec1ade"/>
          </v:shape>
          <o:OLEObject Type="Embed" ProgID="Equation.DSMT4" ShapeID="_x0000_i1087" DrawAspect="Content" ObjectID="_1698294392" r:id="rId124"/>
        </w:object>
      </w:r>
      <w:r w:rsidRPr="00736AF8">
        <w:tab/>
        <w:t>D</w:t>
      </w:r>
      <w:r w:rsidRPr="00736AF8">
        <w:t>．</w:t>
      </w:r>
      <w:r w:rsidR="008C7DE5" w:rsidRPr="00736AF8">
        <w:object w:dxaOrig="260" w:dyaOrig="280">
          <v:shape id="_x0000_i1088" type="#_x0000_t75" alt="eqId75510ecbef1c45cd9b7afa036d8c0958" style="width:11.5pt;height:11.5pt" o:ole="">
            <v:imagedata r:id="rId125" o:title="eqId75510ecbef1c45cd9b7afa036d8c0958"/>
          </v:shape>
          <o:OLEObject Type="Embed" ProgID="Equation.DSMT4" ShapeID="_x0000_i1088" DrawAspect="Content" ObjectID="_1698294393" r:id="rId126"/>
        </w:object>
      </w:r>
    </w:p>
    <w:p w:rsidR="00736AF8" w:rsidRPr="00736AF8" w:rsidRDefault="00736AF8">
      <w:pPr>
        <w:tabs>
          <w:tab w:val="left" w:pos="2076"/>
          <w:tab w:val="left" w:pos="4153"/>
          <w:tab w:val="left" w:pos="6229"/>
        </w:tabs>
        <w:adjustRightInd w:val="0"/>
        <w:jc w:val="left"/>
        <w:textAlignment w:val="center"/>
      </w:pPr>
    </w:p>
    <w:p w:rsidR="008C7DE5" w:rsidRPr="00736AF8" w:rsidRDefault="002212B9">
      <w:pPr>
        <w:adjustRightInd w:val="0"/>
        <w:rPr>
          <w:b/>
        </w:rPr>
      </w:pPr>
      <w:r w:rsidRPr="00736AF8">
        <w:rPr>
          <w:rFonts w:hint="eastAsia"/>
          <w:b/>
        </w:rPr>
        <w:t>三</w:t>
      </w:r>
      <w:r w:rsidRPr="00736AF8">
        <w:rPr>
          <w:rFonts w:hint="eastAsia"/>
          <w:b/>
        </w:rPr>
        <w:t>、填空题</w:t>
      </w:r>
    </w:p>
    <w:p w:rsidR="008C7DE5" w:rsidRPr="00736AF8" w:rsidRDefault="002212B9">
      <w:pPr>
        <w:adjustRightInd w:val="0"/>
        <w:jc w:val="left"/>
        <w:textAlignment w:val="center"/>
        <w:rPr>
          <w:rFonts w:eastAsia="Times New Roman"/>
        </w:rPr>
      </w:pPr>
      <w:r w:rsidRPr="00736AF8">
        <w:t>15</w:t>
      </w:r>
      <w:r w:rsidRPr="00736AF8">
        <w:t>．</w:t>
      </w:r>
      <w:r w:rsidRPr="00736AF8">
        <w:rPr>
          <w:rFonts w:ascii="宋体" w:hAnsi="宋体" w:cs="宋体"/>
        </w:rPr>
        <w:t>向</w:t>
      </w:r>
      <w:r w:rsidRPr="00736AF8">
        <w:rPr>
          <w:rFonts w:eastAsia="Times New Roman"/>
        </w:rPr>
        <w:t>70.4g</w:t>
      </w:r>
      <w:r w:rsidRPr="00736AF8">
        <w:rPr>
          <w:rFonts w:ascii="宋体" w:hAnsi="宋体" w:cs="宋体"/>
        </w:rPr>
        <w:t>由</w:t>
      </w:r>
      <w:r w:rsidR="008C7DE5" w:rsidRPr="00736AF8">
        <w:object w:dxaOrig="280" w:dyaOrig="260">
          <v:shape id="_x0000_i1089" type="#_x0000_t75" alt="eqIdb3bbfc03c186436280c6d959f6184695" style="width:12.5pt;height:11pt" o:ole="">
            <v:imagedata r:id="rId127" o:title="eqIdb3bbfc03c186436280c6d959f6184695"/>
          </v:shape>
          <o:OLEObject Type="Embed" ProgID="Equation.DSMT4" ShapeID="_x0000_i1089" DrawAspect="Content" ObjectID="_1698294394" r:id="rId128"/>
        </w:object>
      </w:r>
      <w:r w:rsidRPr="00736AF8">
        <w:rPr>
          <w:rFonts w:ascii="宋体" w:hAnsi="宋体" w:cs="宋体"/>
        </w:rPr>
        <w:t>、</w:t>
      </w:r>
      <w:r w:rsidR="008C7DE5" w:rsidRPr="00736AF8">
        <w:object w:dxaOrig="479" w:dyaOrig="280">
          <v:shape id="_x0000_i1090" type="#_x0000_t75" alt="eqId056e4fe254354bb9bed2c15af71ea788" style="width:21pt;height:12.5pt" o:ole="">
            <v:imagedata r:id="rId129" o:title="eqId056e4fe254354bb9bed2c15af71ea788"/>
          </v:shape>
          <o:OLEObject Type="Embed" ProgID="Equation.DSMT4" ShapeID="_x0000_i1090" DrawAspect="Content" ObjectID="_1698294395" r:id="rId130"/>
        </w:object>
      </w:r>
      <w:r w:rsidRPr="00736AF8">
        <w:rPr>
          <w:rFonts w:ascii="宋体" w:hAnsi="宋体" w:cs="宋体"/>
        </w:rPr>
        <w:t>、</w:t>
      </w:r>
      <w:r w:rsidR="008C7DE5" w:rsidRPr="00736AF8">
        <w:object w:dxaOrig="560" w:dyaOrig="300">
          <v:shape id="_x0000_i1091" type="#_x0000_t75" alt="eqIdf8a8782a4e704fa4a735aab8ad24c025" style="width:24.5pt;height:13.5pt" o:ole="">
            <v:imagedata r:id="rId81" o:title="eqIdf8a8782a4e704fa4a735aab8ad24c025"/>
          </v:shape>
          <o:OLEObject Type="Embed" ProgID="Equation.DSMT4" ShapeID="_x0000_i1091" DrawAspect="Content" ObjectID="_1698294396" r:id="rId131"/>
        </w:object>
      </w:r>
      <w:r w:rsidRPr="00736AF8">
        <w:rPr>
          <w:rFonts w:ascii="宋体" w:hAnsi="宋体" w:cs="宋体"/>
        </w:rPr>
        <w:t>三种物质组成的固体混合物加入</w:t>
      </w:r>
      <w:r w:rsidRPr="00736AF8">
        <w:rPr>
          <w:rFonts w:eastAsia="Times New Roman"/>
        </w:rPr>
        <w:t>2L</w:t>
      </w:r>
      <w:r w:rsidRPr="00736AF8">
        <w:rPr>
          <w:rFonts w:ascii="宋体" w:hAnsi="宋体" w:cs="宋体"/>
        </w:rPr>
        <w:t>一定浓度的稀硫酸后固体恰好溶解，可收集到标准状况下气体</w:t>
      </w:r>
      <w:r w:rsidRPr="00736AF8">
        <w:rPr>
          <w:rFonts w:eastAsia="Times New Roman"/>
        </w:rPr>
        <w:t>2.24L</w:t>
      </w:r>
      <w:r w:rsidRPr="00736AF8">
        <w:rPr>
          <w:rFonts w:ascii="宋体" w:hAnsi="宋体" w:cs="宋体"/>
        </w:rPr>
        <w:t>，再向反应后的溶液中滴入</w:t>
      </w:r>
      <w:r w:rsidR="008C7DE5" w:rsidRPr="00736AF8">
        <w:object w:dxaOrig="720" w:dyaOrig="280">
          <v:shape id="_x0000_i1092" type="#_x0000_t75" alt="eqId93be363446c549fb9e63f816445e0ab2" style="width:31.5pt;height:12.5pt" o:ole="">
            <v:imagedata r:id="rId28" o:title="eqId93be363446c549fb9e63f816445e0ab2"/>
          </v:shape>
          <o:OLEObject Type="Embed" ProgID="Equation.DSMT4" ShapeID="_x0000_i1092" DrawAspect="Content" ObjectID="_1698294397" r:id="rId132"/>
        </w:object>
      </w:r>
      <w:r w:rsidRPr="00736AF8">
        <w:rPr>
          <w:rFonts w:ascii="宋体" w:hAnsi="宋体" w:cs="宋体"/>
        </w:rPr>
        <w:t>溶液，无明显现象。</w:t>
      </w:r>
      <w:r w:rsidRPr="00736AF8">
        <w:rPr>
          <w:rFonts w:eastAsia="Times New Roman"/>
        </w:rPr>
        <w:t>(</w:t>
      </w:r>
      <w:r w:rsidRPr="00736AF8">
        <w:rPr>
          <w:rFonts w:ascii="宋体" w:hAnsi="宋体" w:cs="宋体"/>
        </w:rPr>
        <w:t>忽略反应前后溶液的体积变化</w:t>
      </w:r>
      <w:r w:rsidRPr="00736AF8">
        <w:rPr>
          <w:rFonts w:eastAsia="Times New Roman"/>
        </w:rPr>
        <w:t>)</w:t>
      </w:r>
    </w:p>
    <w:p w:rsidR="008C7DE5" w:rsidRPr="00736AF8" w:rsidRDefault="002212B9">
      <w:pPr>
        <w:adjustRightInd w:val="0"/>
        <w:jc w:val="left"/>
        <w:textAlignment w:val="center"/>
        <w:rPr>
          <w:rFonts w:ascii="宋体" w:hAnsi="宋体" w:cs="宋体"/>
        </w:rPr>
      </w:pPr>
      <w:r w:rsidRPr="00736AF8">
        <w:t>（</w:t>
      </w:r>
      <w:r w:rsidRPr="00736AF8">
        <w:t>1</w:t>
      </w:r>
      <w:r w:rsidRPr="00736AF8">
        <w:t>）</w:t>
      </w:r>
      <w:r w:rsidRPr="00736AF8">
        <w:rPr>
          <w:rFonts w:ascii="宋体" w:hAnsi="宋体" w:cs="宋体"/>
        </w:rPr>
        <w:t>反应后溶液中</w:t>
      </w:r>
      <w:r w:rsidR="008C7DE5" w:rsidRPr="00736AF8">
        <w:object w:dxaOrig="700" w:dyaOrig="360">
          <v:shape id="_x0000_i1093" type="#_x0000_t75" alt="eqIdfc40125b0914433d8376e64334d42493" style="width:31pt;height:16pt" o:ole="">
            <v:imagedata r:id="rId133" o:title="eqIdfc40125b0914433d8376e64334d42493"/>
          </v:shape>
          <o:OLEObject Type="Embed" ProgID="Equation.DSMT4" ShapeID="_x0000_i1093" DrawAspect="Content" ObjectID="_1698294398" r:id="rId134"/>
        </w:object>
      </w:r>
      <w:r w:rsidRPr="00736AF8">
        <w:rPr>
          <w:rFonts w:ascii="宋体" w:hAnsi="宋体" w:cs="宋体"/>
        </w:rPr>
        <w:t>的物质的量浓度为</w:t>
      </w:r>
      <w:r w:rsidRPr="00736AF8">
        <w:t>_______</w:t>
      </w:r>
      <w:r w:rsidRPr="00736AF8">
        <w:rPr>
          <w:rFonts w:ascii="宋体" w:hAnsi="宋体" w:cs="宋体"/>
        </w:rPr>
        <w:t>；</w:t>
      </w:r>
    </w:p>
    <w:p w:rsidR="008C7DE5" w:rsidRPr="00736AF8" w:rsidRDefault="008C7DE5">
      <w:pPr>
        <w:adjustRightInd w:val="0"/>
        <w:jc w:val="left"/>
        <w:textAlignment w:val="center"/>
      </w:pPr>
    </w:p>
    <w:p w:rsidR="008C7DE5" w:rsidRPr="00736AF8" w:rsidRDefault="002212B9" w:rsidP="00736AF8">
      <w:pPr>
        <w:adjustRightInd w:val="0"/>
        <w:jc w:val="left"/>
        <w:textAlignment w:val="center"/>
      </w:pPr>
      <w:r w:rsidRPr="00736AF8">
        <w:t>（</w:t>
      </w:r>
      <w:r w:rsidRPr="00736AF8">
        <w:t>2</w:t>
      </w:r>
      <w:r w:rsidRPr="00736AF8">
        <w:t>）</w:t>
      </w:r>
      <w:r w:rsidRPr="00736AF8">
        <w:rPr>
          <w:rFonts w:ascii="宋体" w:hAnsi="宋体" w:cs="宋体"/>
        </w:rPr>
        <w:t>原固体中</w:t>
      </w:r>
      <w:r w:rsidR="008C7DE5" w:rsidRPr="00736AF8">
        <w:object w:dxaOrig="560" w:dyaOrig="300">
          <v:shape id="_x0000_i1094" type="#_x0000_t75" alt="eqIdf8a8782a4e704fa4a735aab8ad24c025" style="width:24.5pt;height:13.5pt" o:ole="">
            <v:imagedata r:id="rId81" o:title="eqIdf8a8782a4e704fa4a735aab8ad24c025"/>
          </v:shape>
          <o:OLEObject Type="Embed" ProgID="Equation.DSMT4" ShapeID="_x0000_i1094" DrawAspect="Content" ObjectID="_1698294399" r:id="rId135"/>
        </w:object>
      </w:r>
      <w:r w:rsidRPr="00736AF8">
        <w:rPr>
          <w:rFonts w:ascii="宋体" w:hAnsi="宋体" w:cs="宋体"/>
        </w:rPr>
        <w:t>的质量取值范围为</w:t>
      </w:r>
      <w:r w:rsidRPr="00736AF8">
        <w:t>_______</w:t>
      </w:r>
      <w:bookmarkStart w:id="0" w:name="_GoBack"/>
      <w:bookmarkEnd w:id="0"/>
    </w:p>
    <w:sectPr w:rsidR="008C7DE5" w:rsidRPr="00736AF8" w:rsidSect="008C7DE5">
      <w:footerReference w:type="even" r:id="rId136"/>
      <w:footerReference w:type="default" r:id="rId13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12B9" w:rsidRDefault="002212B9" w:rsidP="008C7DE5">
      <w:r>
        <w:separator/>
      </w:r>
    </w:p>
  </w:endnote>
  <w:endnote w:type="continuationSeparator" w:id="0">
    <w:p w:rsidR="002212B9" w:rsidRDefault="002212B9" w:rsidP="008C7D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7DE5" w:rsidRDefault="002212B9">
    <w:pPr>
      <w:pStyle w:val="a3"/>
      <w:jc w:val="center"/>
    </w:pPr>
    <w:proofErr w:type="gramStart"/>
    <w:r>
      <w:rPr>
        <w:rFonts w:hint="eastAsia"/>
      </w:rPr>
      <w:t>试卷第</w:t>
    </w:r>
    <w:proofErr w:type="gramEnd"/>
    <w:r w:rsidR="008C7DE5">
      <w:fldChar w:fldCharType="begin"/>
    </w:r>
    <w:r>
      <w:instrText xml:space="preserve"> =</w:instrText>
    </w:r>
    <w:r w:rsidR="008C7DE5">
      <w:fldChar w:fldCharType="begin"/>
    </w:r>
    <w:r>
      <w:instrText xml:space="preserve">page  </w:instrText>
    </w:r>
    <w:r w:rsidR="008C7DE5">
      <w:fldChar w:fldCharType="separate"/>
    </w:r>
    <w:r>
      <w:instrText>1</w:instrText>
    </w:r>
    <w:r w:rsidR="008C7DE5">
      <w:fldChar w:fldCharType="end"/>
    </w:r>
    <w:r>
      <w:instrText xml:space="preserve"> </w:instrText>
    </w:r>
    <w:r w:rsidR="008C7DE5">
      <w:fldChar w:fldCharType="separate"/>
    </w:r>
    <w:r>
      <w:t>1</w:t>
    </w:r>
    <w:r w:rsidR="008C7DE5">
      <w:fldChar w:fldCharType="end"/>
    </w:r>
    <w:r>
      <w:rPr>
        <w:rFonts w:hint="eastAsia"/>
      </w:rPr>
      <w:t>页，共</w:t>
    </w:r>
    <w:r w:rsidR="008C7DE5">
      <w:fldChar w:fldCharType="begin"/>
    </w:r>
    <w:r>
      <w:instrText xml:space="preserve"> =</w:instrText>
    </w:r>
    <w:r w:rsidR="008C7DE5">
      <w:fldChar w:fldCharType="begin"/>
    </w:r>
    <w:r>
      <w:instrText xml:space="preserve">sectionpages  </w:instrText>
    </w:r>
    <w:r w:rsidR="008C7DE5">
      <w:fldChar w:fldCharType="separate"/>
    </w:r>
    <w:r>
      <w:instrText>3</w:instrText>
    </w:r>
    <w:r w:rsidR="008C7DE5">
      <w:fldChar w:fldCharType="end"/>
    </w:r>
    <w:r>
      <w:instrText xml:space="preserve"> </w:instrText>
    </w:r>
    <w:r w:rsidR="008C7DE5">
      <w:fldChar w:fldCharType="separate"/>
    </w:r>
    <w:r>
      <w:t>3</w:t>
    </w:r>
    <w:r w:rsidR="008C7DE5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7DE5" w:rsidRDefault="002212B9">
    <w:pPr>
      <w:pStyle w:val="a3"/>
      <w:jc w:val="center"/>
    </w:pPr>
    <w:proofErr w:type="gramStart"/>
    <w:r>
      <w:rPr>
        <w:rFonts w:hint="eastAsia"/>
      </w:rPr>
      <w:t>试卷第</w:t>
    </w:r>
    <w:proofErr w:type="gramEnd"/>
    <w:r w:rsidR="008C7DE5">
      <w:fldChar w:fldCharType="begin"/>
    </w:r>
    <w:r>
      <w:instrText xml:space="preserve"> =</w:instrText>
    </w:r>
    <w:r w:rsidR="008C7DE5">
      <w:fldChar w:fldCharType="begin"/>
    </w:r>
    <w:r>
      <w:instrText xml:space="preserve">page  </w:instrText>
    </w:r>
    <w:r w:rsidR="008C7DE5">
      <w:fldChar w:fldCharType="separate"/>
    </w:r>
    <w:r w:rsidR="00736AF8">
      <w:rPr>
        <w:noProof/>
      </w:rPr>
      <w:instrText>3</w:instrText>
    </w:r>
    <w:r w:rsidR="008C7DE5">
      <w:fldChar w:fldCharType="end"/>
    </w:r>
    <w:r>
      <w:instrText xml:space="preserve"> </w:instrText>
    </w:r>
    <w:r w:rsidR="008C7DE5">
      <w:fldChar w:fldCharType="separate"/>
    </w:r>
    <w:r w:rsidR="00736AF8">
      <w:rPr>
        <w:noProof/>
      </w:rPr>
      <w:t>3</w:t>
    </w:r>
    <w:r w:rsidR="008C7DE5">
      <w:fldChar w:fldCharType="end"/>
    </w:r>
    <w:r>
      <w:rPr>
        <w:rFonts w:hint="eastAsia"/>
      </w:rPr>
      <w:t>页，共</w:t>
    </w:r>
    <w:r w:rsidR="008C7DE5">
      <w:fldChar w:fldCharType="begin"/>
    </w:r>
    <w:r>
      <w:instrText xml:space="preserve"> =</w:instrText>
    </w:r>
    <w:r w:rsidR="008C7DE5">
      <w:fldChar w:fldCharType="begin"/>
    </w:r>
    <w:r>
      <w:instrText xml:space="preserve">sectionpages  </w:instrText>
    </w:r>
    <w:r w:rsidR="008C7DE5">
      <w:fldChar w:fldCharType="separate"/>
    </w:r>
    <w:r w:rsidR="00736AF8">
      <w:rPr>
        <w:noProof/>
      </w:rPr>
      <w:instrText>5</w:instrText>
    </w:r>
    <w:r w:rsidR="008C7DE5">
      <w:fldChar w:fldCharType="end"/>
    </w:r>
    <w:r>
      <w:instrText xml:space="preserve"> </w:instrText>
    </w:r>
    <w:r w:rsidR="008C7DE5">
      <w:fldChar w:fldCharType="separate"/>
    </w:r>
    <w:r w:rsidR="00736AF8">
      <w:rPr>
        <w:noProof/>
      </w:rPr>
      <w:t>5</w:t>
    </w:r>
    <w:r w:rsidR="008C7DE5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12B9" w:rsidRDefault="002212B9" w:rsidP="008C7DE5">
      <w:r>
        <w:separator/>
      </w:r>
    </w:p>
  </w:footnote>
  <w:footnote w:type="continuationSeparator" w:id="0">
    <w:p w:rsidR="002212B9" w:rsidRDefault="002212B9" w:rsidP="008C7DE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786B38E2"/>
    <w:rsid w:val="002212B9"/>
    <w:rsid w:val="00736AF8"/>
    <w:rsid w:val="008C7DE5"/>
    <w:rsid w:val="00C46F68"/>
    <w:rsid w:val="786B38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semiHidden="1" w:uiPriority="99" w:unhideWhenUsed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C7DE5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semiHidden/>
    <w:unhideWhenUsed/>
    <w:rsid w:val="008C7D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Balloon Text"/>
    <w:basedOn w:val="a"/>
    <w:link w:val="Char"/>
    <w:rsid w:val="00C46F68"/>
    <w:rPr>
      <w:sz w:val="18"/>
      <w:szCs w:val="18"/>
    </w:rPr>
  </w:style>
  <w:style w:type="character" w:customStyle="1" w:styleId="Char">
    <w:name w:val="批注框文本 Char"/>
    <w:basedOn w:val="a0"/>
    <w:link w:val="a4"/>
    <w:rsid w:val="00C46F68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header"/>
    <w:basedOn w:val="a"/>
    <w:link w:val="Char0"/>
    <w:rsid w:val="00C46F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rsid w:val="00C46F68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png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16" Type="http://schemas.openxmlformats.org/officeDocument/2006/relationships/image" Target="media/image52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13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20</Words>
  <Characters>4106</Characters>
  <Application>Microsoft Office Word</Application>
  <DocSecurity>0</DocSecurity>
  <Lines>34</Lines>
  <Paragraphs>9</Paragraphs>
  <ScaleCrop>false</ScaleCrop>
  <Company/>
  <LinksUpToDate>false</LinksUpToDate>
  <CharactersWithSpaces>4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董禹彤</dc:creator>
  <cp:lastModifiedBy>王海涛</cp:lastModifiedBy>
  <cp:revision>3</cp:revision>
  <dcterms:created xsi:type="dcterms:W3CDTF">2021-11-12T23:36:00Z</dcterms:created>
  <dcterms:modified xsi:type="dcterms:W3CDTF">2021-11-12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B73EB11ECC204A5D92A1E82D37B186A9</vt:lpwstr>
  </property>
</Properties>
</file>